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g" ContentType="image/jpeg"/>
  <Default Extension="rels" ContentType="application/vnd.openxmlformats-package.relationships+xml"/>
  <Default Extension="emf" ContentType="image/x-em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A51E2" w:rsidRPr="00AA51E2" w:rsidRDefault="00AA51E2" w:rsidP="00AA51E2">
      <w:pPr>
        <w:rPr>
          <w:b/>
          <w:sz w:val="44"/>
          <w:szCs w:val="44"/>
        </w:rPr>
      </w:pPr>
    </w:p>
    <w:p w:rsidR="00262870" w:rsidRDefault="00262870" w:rsidP="00262870">
      <w:pPr>
        <w:jc w:val="center"/>
        <w:rPr>
          <w:b/>
          <w:sz w:val="44"/>
          <w:szCs w:val="44"/>
        </w:rPr>
      </w:pPr>
      <w:r>
        <w:rPr>
          <w:b/>
          <w:sz w:val="44"/>
          <w:szCs w:val="44"/>
        </w:rPr>
        <w:t>ECE 201</w:t>
      </w:r>
      <w:r w:rsidR="00B34AB6">
        <w:rPr>
          <w:b/>
          <w:sz w:val="44"/>
          <w:szCs w:val="44"/>
        </w:rPr>
        <w:t>00</w:t>
      </w:r>
      <w:r>
        <w:rPr>
          <w:b/>
          <w:sz w:val="44"/>
          <w:szCs w:val="44"/>
        </w:rPr>
        <w:t xml:space="preserve"> –</w:t>
      </w:r>
      <w:r w:rsidR="00F8346D">
        <w:rPr>
          <w:b/>
          <w:sz w:val="44"/>
          <w:szCs w:val="44"/>
        </w:rPr>
        <w:t xml:space="preserve"> </w:t>
      </w:r>
      <w:r w:rsidR="00D9765A">
        <w:rPr>
          <w:b/>
          <w:sz w:val="44"/>
          <w:szCs w:val="44"/>
        </w:rPr>
        <w:t>Spring</w:t>
      </w:r>
      <w:r w:rsidR="009A0373">
        <w:rPr>
          <w:b/>
          <w:sz w:val="44"/>
          <w:szCs w:val="44"/>
        </w:rPr>
        <w:t xml:space="preserve"> </w:t>
      </w:r>
      <w:r>
        <w:rPr>
          <w:b/>
          <w:sz w:val="44"/>
          <w:szCs w:val="44"/>
        </w:rPr>
        <w:t>20</w:t>
      </w:r>
      <w:r w:rsidR="00976D71">
        <w:rPr>
          <w:b/>
          <w:sz w:val="44"/>
          <w:szCs w:val="44"/>
        </w:rPr>
        <w:t>1</w:t>
      </w:r>
      <w:r w:rsidR="002566BA">
        <w:rPr>
          <w:b/>
          <w:sz w:val="44"/>
          <w:szCs w:val="44"/>
        </w:rPr>
        <w:t>6</w:t>
      </w:r>
    </w:p>
    <w:p w:rsidR="00262870" w:rsidRDefault="00262870" w:rsidP="00262870">
      <w:pPr>
        <w:jc w:val="center"/>
        <w:rPr>
          <w:b/>
          <w:sz w:val="44"/>
          <w:szCs w:val="44"/>
        </w:rPr>
      </w:pPr>
      <w:r>
        <w:rPr>
          <w:b/>
          <w:sz w:val="44"/>
          <w:szCs w:val="44"/>
        </w:rPr>
        <w:t>Exam #</w:t>
      </w:r>
      <w:r w:rsidR="00614E34">
        <w:rPr>
          <w:b/>
          <w:sz w:val="44"/>
          <w:szCs w:val="44"/>
        </w:rPr>
        <w:t>2</w:t>
      </w:r>
    </w:p>
    <w:p w:rsidR="00262870" w:rsidRDefault="00262870" w:rsidP="00262870">
      <w:pPr>
        <w:jc w:val="center"/>
      </w:pPr>
    </w:p>
    <w:p w:rsidR="00262870" w:rsidRDefault="00F51B58" w:rsidP="00262870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March</w:t>
      </w:r>
      <w:r w:rsidR="00D9765A">
        <w:rPr>
          <w:b/>
          <w:sz w:val="36"/>
          <w:szCs w:val="36"/>
        </w:rPr>
        <w:t xml:space="preserve"> 1</w:t>
      </w:r>
      <w:r w:rsidR="002566BA">
        <w:rPr>
          <w:b/>
          <w:sz w:val="36"/>
          <w:szCs w:val="36"/>
        </w:rPr>
        <w:t>0</w:t>
      </w:r>
      <w:r w:rsidR="006431E6">
        <w:rPr>
          <w:b/>
          <w:sz w:val="36"/>
          <w:szCs w:val="36"/>
        </w:rPr>
        <w:t>, 20</w:t>
      </w:r>
      <w:r w:rsidR="00D9765A">
        <w:rPr>
          <w:b/>
          <w:sz w:val="36"/>
          <w:szCs w:val="36"/>
        </w:rPr>
        <w:t>1</w:t>
      </w:r>
      <w:r w:rsidR="002566BA">
        <w:rPr>
          <w:b/>
          <w:sz w:val="36"/>
          <w:szCs w:val="36"/>
        </w:rPr>
        <w:t>6</w:t>
      </w:r>
    </w:p>
    <w:p w:rsidR="00262870" w:rsidRDefault="00262870" w:rsidP="00262870">
      <w:pPr>
        <w:ind w:left="360"/>
        <w:jc w:val="center"/>
        <w:rPr>
          <w:sz w:val="28"/>
          <w:szCs w:val="28"/>
        </w:rPr>
      </w:pPr>
    </w:p>
    <w:p w:rsidR="005E0E5B" w:rsidRDefault="005E0E5B" w:rsidP="005E0E5B">
      <w:pPr>
        <w:jc w:val="center"/>
        <w:rPr>
          <w:b/>
          <w:sz w:val="36"/>
          <w:szCs w:val="44"/>
        </w:rPr>
      </w:pPr>
      <w:r w:rsidRPr="005E0E5B">
        <w:rPr>
          <w:b/>
          <w:sz w:val="36"/>
          <w:szCs w:val="44"/>
        </w:rPr>
        <w:t xml:space="preserve">Section </w:t>
      </w:r>
      <w:r w:rsidR="001F7339">
        <w:rPr>
          <w:b/>
          <w:sz w:val="36"/>
          <w:szCs w:val="44"/>
        </w:rPr>
        <w:t>(circle below)</w:t>
      </w:r>
    </w:p>
    <w:p w:rsidR="001F7339" w:rsidRDefault="001F7339" w:rsidP="001F7339">
      <w:pPr>
        <w:jc w:val="center"/>
        <w:rPr>
          <w:sz w:val="28"/>
          <w:szCs w:val="44"/>
        </w:rPr>
      </w:pPr>
    </w:p>
    <w:p w:rsidR="009D3686" w:rsidRPr="005A268F" w:rsidRDefault="009D3686" w:rsidP="009D3686">
      <w:pPr>
        <w:widowControl w:val="0"/>
        <w:autoSpaceDE w:val="0"/>
        <w:autoSpaceDN w:val="0"/>
        <w:adjustRightInd w:val="0"/>
        <w:rPr>
          <w:color w:val="000000" w:themeColor="text1"/>
          <w:sz w:val="32"/>
          <w:szCs w:val="32"/>
        </w:rPr>
      </w:pPr>
      <w:r w:rsidRPr="005A268F">
        <w:rPr>
          <w:color w:val="000000" w:themeColor="text1"/>
          <w:sz w:val="32"/>
          <w:szCs w:val="32"/>
        </w:rPr>
        <w:t>1. 8</w:t>
      </w:r>
    </w:p>
    <w:p w:rsidR="009D3686" w:rsidRPr="005A268F" w:rsidRDefault="009D3686" w:rsidP="009D3686">
      <w:pPr>
        <w:widowControl w:val="0"/>
        <w:autoSpaceDE w:val="0"/>
        <w:autoSpaceDN w:val="0"/>
        <w:adjustRightInd w:val="0"/>
        <w:rPr>
          <w:color w:val="000000" w:themeColor="text1"/>
          <w:sz w:val="32"/>
          <w:szCs w:val="32"/>
        </w:rPr>
      </w:pPr>
      <w:r w:rsidRPr="005A268F">
        <w:rPr>
          <w:color w:val="000000" w:themeColor="text1"/>
          <w:sz w:val="32"/>
          <w:szCs w:val="32"/>
        </w:rPr>
        <w:t>2. 4</w:t>
      </w:r>
    </w:p>
    <w:p w:rsidR="009D3686" w:rsidRPr="005A268F" w:rsidRDefault="009D3686" w:rsidP="009D3686">
      <w:pPr>
        <w:widowControl w:val="0"/>
        <w:autoSpaceDE w:val="0"/>
        <w:autoSpaceDN w:val="0"/>
        <w:adjustRightInd w:val="0"/>
        <w:rPr>
          <w:color w:val="000000" w:themeColor="text1"/>
          <w:sz w:val="32"/>
          <w:szCs w:val="32"/>
        </w:rPr>
      </w:pPr>
      <w:r w:rsidRPr="005A268F">
        <w:rPr>
          <w:color w:val="000000" w:themeColor="text1"/>
          <w:sz w:val="32"/>
          <w:szCs w:val="32"/>
        </w:rPr>
        <w:t>3. 5</w:t>
      </w:r>
    </w:p>
    <w:p w:rsidR="009D3686" w:rsidRPr="005A268F" w:rsidRDefault="009D3686" w:rsidP="009D3686">
      <w:pPr>
        <w:widowControl w:val="0"/>
        <w:autoSpaceDE w:val="0"/>
        <w:autoSpaceDN w:val="0"/>
        <w:adjustRightInd w:val="0"/>
        <w:rPr>
          <w:color w:val="000000" w:themeColor="text1"/>
          <w:sz w:val="32"/>
          <w:szCs w:val="32"/>
        </w:rPr>
      </w:pPr>
      <w:r w:rsidRPr="005A268F">
        <w:rPr>
          <w:color w:val="000000" w:themeColor="text1"/>
          <w:sz w:val="32"/>
          <w:szCs w:val="32"/>
        </w:rPr>
        <w:t>4. 2</w:t>
      </w:r>
    </w:p>
    <w:p w:rsidR="009D3686" w:rsidRPr="005A268F" w:rsidRDefault="009D3686" w:rsidP="009D3686">
      <w:pPr>
        <w:widowControl w:val="0"/>
        <w:autoSpaceDE w:val="0"/>
        <w:autoSpaceDN w:val="0"/>
        <w:adjustRightInd w:val="0"/>
        <w:rPr>
          <w:color w:val="000000" w:themeColor="text1"/>
          <w:sz w:val="32"/>
          <w:szCs w:val="32"/>
        </w:rPr>
      </w:pPr>
      <w:r w:rsidRPr="005A268F">
        <w:rPr>
          <w:color w:val="000000" w:themeColor="text1"/>
          <w:sz w:val="32"/>
          <w:szCs w:val="32"/>
        </w:rPr>
        <w:t>5. 1</w:t>
      </w:r>
    </w:p>
    <w:p w:rsidR="009D3686" w:rsidRPr="005A268F" w:rsidRDefault="009D3686" w:rsidP="009D3686">
      <w:pPr>
        <w:widowControl w:val="0"/>
        <w:autoSpaceDE w:val="0"/>
        <w:autoSpaceDN w:val="0"/>
        <w:adjustRightInd w:val="0"/>
        <w:rPr>
          <w:color w:val="000000" w:themeColor="text1"/>
          <w:sz w:val="32"/>
          <w:szCs w:val="32"/>
        </w:rPr>
      </w:pPr>
      <w:r w:rsidRPr="005A268F">
        <w:rPr>
          <w:color w:val="000000" w:themeColor="text1"/>
          <w:sz w:val="32"/>
          <w:szCs w:val="32"/>
        </w:rPr>
        <w:t>6. 3</w:t>
      </w:r>
    </w:p>
    <w:p w:rsidR="009D3686" w:rsidRPr="005A268F" w:rsidRDefault="009D3686" w:rsidP="009D3686">
      <w:pPr>
        <w:widowControl w:val="0"/>
        <w:autoSpaceDE w:val="0"/>
        <w:autoSpaceDN w:val="0"/>
        <w:adjustRightInd w:val="0"/>
        <w:rPr>
          <w:color w:val="000000" w:themeColor="text1"/>
          <w:sz w:val="32"/>
          <w:szCs w:val="32"/>
        </w:rPr>
      </w:pPr>
      <w:r w:rsidRPr="005A268F">
        <w:rPr>
          <w:color w:val="000000" w:themeColor="text1"/>
          <w:sz w:val="32"/>
          <w:szCs w:val="32"/>
        </w:rPr>
        <w:t>7. 5</w:t>
      </w:r>
    </w:p>
    <w:p w:rsidR="009D3686" w:rsidRPr="005A268F" w:rsidRDefault="009D3686" w:rsidP="009D3686">
      <w:pPr>
        <w:widowControl w:val="0"/>
        <w:autoSpaceDE w:val="0"/>
        <w:autoSpaceDN w:val="0"/>
        <w:adjustRightInd w:val="0"/>
        <w:rPr>
          <w:color w:val="000000" w:themeColor="text1"/>
          <w:sz w:val="32"/>
          <w:szCs w:val="32"/>
        </w:rPr>
      </w:pPr>
      <w:r w:rsidRPr="005A268F">
        <w:rPr>
          <w:color w:val="000000" w:themeColor="text1"/>
          <w:sz w:val="32"/>
          <w:szCs w:val="32"/>
        </w:rPr>
        <w:t>8. 1</w:t>
      </w:r>
    </w:p>
    <w:p w:rsidR="009D3686" w:rsidRPr="005A268F" w:rsidRDefault="009D3686" w:rsidP="009D3686">
      <w:pPr>
        <w:widowControl w:val="0"/>
        <w:autoSpaceDE w:val="0"/>
        <w:autoSpaceDN w:val="0"/>
        <w:adjustRightInd w:val="0"/>
        <w:rPr>
          <w:color w:val="000000" w:themeColor="text1"/>
          <w:sz w:val="32"/>
          <w:szCs w:val="32"/>
        </w:rPr>
      </w:pPr>
      <w:r w:rsidRPr="005A268F">
        <w:rPr>
          <w:color w:val="000000" w:themeColor="text1"/>
          <w:sz w:val="32"/>
          <w:szCs w:val="32"/>
        </w:rPr>
        <w:t>9. 7</w:t>
      </w:r>
    </w:p>
    <w:p w:rsidR="009D3686" w:rsidRPr="005A268F" w:rsidRDefault="009D3686" w:rsidP="009D3686">
      <w:pPr>
        <w:rPr>
          <w:color w:val="000000" w:themeColor="text1"/>
        </w:rPr>
      </w:pPr>
      <w:r w:rsidRPr="005A268F">
        <w:rPr>
          <w:color w:val="000000" w:themeColor="text1"/>
          <w:sz w:val="32"/>
          <w:szCs w:val="32"/>
        </w:rPr>
        <w:t>10. 1</w:t>
      </w:r>
    </w:p>
    <w:p w:rsidR="005E0E5B" w:rsidRDefault="005E0E5B" w:rsidP="00262870">
      <w:pPr>
        <w:ind w:left="360"/>
        <w:jc w:val="center"/>
        <w:rPr>
          <w:sz w:val="28"/>
          <w:szCs w:val="28"/>
        </w:rPr>
      </w:pPr>
    </w:p>
    <w:p w:rsidR="00474250" w:rsidRDefault="00474250" w:rsidP="00262870">
      <w:pPr>
        <w:ind w:left="360"/>
        <w:jc w:val="center"/>
        <w:rPr>
          <w:sz w:val="28"/>
          <w:szCs w:val="28"/>
        </w:rPr>
      </w:pPr>
    </w:p>
    <w:p w:rsidR="009868F3" w:rsidRPr="00126AAD" w:rsidRDefault="009868F3" w:rsidP="00563288">
      <w:pPr>
        <w:spacing w:after="120"/>
        <w:ind w:left="360"/>
        <w:jc w:val="both"/>
        <w:rPr>
          <w:b/>
        </w:rPr>
      </w:pPr>
      <w:bookmarkStart w:id="0" w:name="_GoBack"/>
      <w:bookmarkEnd w:id="0"/>
    </w:p>
    <w:p w:rsidR="00CE14B6" w:rsidRPr="009868F3" w:rsidRDefault="009868F3" w:rsidP="009868F3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080"/>
          <w:tab w:val="left" w:pos="5400"/>
          <w:tab w:val="left" w:pos="6840"/>
        </w:tabs>
        <w:ind w:left="360" w:right="720"/>
      </w:pPr>
      <w:r>
        <w:tab/>
      </w:r>
      <w:r w:rsidRPr="00DD505B">
        <w:rPr>
          <w:position w:val="-16"/>
        </w:rPr>
        <w:object w:dxaOrig="351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6.15pt;height:22.2pt" o:ole="">
            <v:imagedata r:id="rId9" o:title=""/>
          </v:shape>
          <o:OLEObject Type="Embed" ProgID="Equation.DSMT4" ShapeID="_x0000_i1025" DrawAspect="Content" ObjectID="_1412010247" r:id="rId10"/>
        </w:object>
      </w:r>
      <w:r w:rsidRPr="00DD505B">
        <w:tab/>
      </w:r>
      <w:r w:rsidRPr="00DD505B">
        <w:rPr>
          <w:rFonts w:ascii="Symbol" w:hAnsi="Symbol"/>
        </w:rPr>
        <w:t></w:t>
      </w:r>
      <w:r w:rsidRPr="00DD505B">
        <w:t xml:space="preserve"> = L/R</w:t>
      </w:r>
      <w:r w:rsidRPr="00DD505B">
        <w:tab/>
      </w:r>
      <w:r w:rsidRPr="00DD505B">
        <w:rPr>
          <w:rFonts w:ascii="Symbol" w:hAnsi="Symbol"/>
        </w:rPr>
        <w:t></w:t>
      </w:r>
      <w:r w:rsidRPr="00DD505B">
        <w:t xml:space="preserve"> = RC</w:t>
      </w:r>
      <w:r>
        <w:tab/>
      </w:r>
      <w:r>
        <w:tab/>
      </w:r>
      <w:r w:rsidR="00CE14B6">
        <w:rPr>
          <w:b/>
        </w:rPr>
        <w:br w:type="page"/>
      </w:r>
    </w:p>
    <w:p w:rsidR="002F59A2" w:rsidRDefault="002F59A2" w:rsidP="002F59A2">
      <w:r>
        <w:rPr>
          <w:b/>
        </w:rPr>
        <w:lastRenderedPageBreak/>
        <w:t xml:space="preserve">Question 1  </w:t>
      </w:r>
    </w:p>
    <w:p w:rsidR="002F59A2" w:rsidRPr="004757E9" w:rsidRDefault="002F59A2" w:rsidP="002F59A2"/>
    <w:p w:rsidR="002F59A2" w:rsidRPr="00225A77" w:rsidRDefault="002F59A2" w:rsidP="002F59A2">
      <w:pPr>
        <w:spacing w:after="200" w:line="276" w:lineRule="auto"/>
        <w:rPr>
          <w:rFonts w:eastAsiaTheme="minorEastAsia"/>
          <w:color w:val="000000" w:themeColor="text1"/>
          <w:lang w:eastAsia="zh-CN"/>
        </w:rPr>
      </w:pPr>
      <w:r w:rsidRPr="002F59A2">
        <w:rPr>
          <w:rFonts w:eastAsiaTheme="minorEastAsia"/>
          <w:lang w:eastAsia="zh-CN"/>
        </w:rPr>
        <w:t xml:space="preserve">Find the </w:t>
      </w:r>
      <w:proofErr w:type="spellStart"/>
      <w:r w:rsidRPr="002F59A2">
        <w:rPr>
          <w:rFonts w:eastAsiaTheme="minorEastAsia"/>
          <w:lang w:eastAsia="zh-CN"/>
        </w:rPr>
        <w:t>Thevenin</w:t>
      </w:r>
      <w:proofErr w:type="spellEnd"/>
      <w:r w:rsidRPr="002F59A2">
        <w:rPr>
          <w:rFonts w:eastAsiaTheme="minorEastAsia"/>
          <w:lang w:eastAsia="zh-CN"/>
        </w:rPr>
        <w:t xml:space="preserve"> equivalent of the two-terminal network shown below</w:t>
      </w:r>
      <w:r w:rsidR="00474250">
        <w:rPr>
          <w:rFonts w:eastAsiaTheme="minorEastAsia"/>
          <w:lang w:eastAsia="zh-CN"/>
        </w:rPr>
        <w:t xml:space="preserve"> </w:t>
      </w:r>
      <w:r w:rsidR="00474250" w:rsidRPr="00225A77">
        <w:rPr>
          <w:rFonts w:eastAsiaTheme="minorEastAsia"/>
          <w:color w:val="000000" w:themeColor="text1"/>
          <w:lang w:eastAsia="zh-CN"/>
        </w:rPr>
        <w:t xml:space="preserve">(please note that </w:t>
      </w:r>
      <w:proofErr w:type="spellStart"/>
      <w:r w:rsidR="00474250" w:rsidRPr="00DF4DB3">
        <w:rPr>
          <w:rFonts w:eastAsiaTheme="minorEastAsia"/>
          <w:color w:val="000000" w:themeColor="text1"/>
          <w:sz w:val="28"/>
          <w:szCs w:val="28"/>
          <w:lang w:eastAsia="zh-CN"/>
        </w:rPr>
        <w:t>v</w:t>
      </w:r>
      <w:r w:rsidR="00474250" w:rsidRPr="00DF4DB3">
        <w:rPr>
          <w:rFonts w:eastAsiaTheme="minorEastAsia"/>
          <w:color w:val="000000" w:themeColor="text1"/>
          <w:sz w:val="28"/>
          <w:szCs w:val="28"/>
          <w:vertAlign w:val="subscript"/>
          <w:lang w:eastAsia="zh-CN"/>
        </w:rPr>
        <w:t>oc</w:t>
      </w:r>
      <w:proofErr w:type="spellEnd"/>
      <w:r w:rsidR="00474250" w:rsidRPr="00225A77">
        <w:rPr>
          <w:rFonts w:eastAsiaTheme="minorEastAsia"/>
          <w:color w:val="000000" w:themeColor="text1"/>
          <w:lang w:eastAsia="zh-CN"/>
        </w:rPr>
        <w:t xml:space="preserve"> is the </w:t>
      </w:r>
      <w:proofErr w:type="spellStart"/>
      <w:r w:rsidR="00474250" w:rsidRPr="00225A77">
        <w:rPr>
          <w:rFonts w:eastAsiaTheme="minorEastAsia"/>
          <w:color w:val="000000" w:themeColor="text1"/>
          <w:lang w:eastAsia="zh-CN"/>
        </w:rPr>
        <w:t>Thevenin</w:t>
      </w:r>
      <w:proofErr w:type="spellEnd"/>
      <w:r w:rsidR="00474250" w:rsidRPr="00225A77">
        <w:rPr>
          <w:rFonts w:eastAsiaTheme="minorEastAsia"/>
          <w:color w:val="000000" w:themeColor="text1"/>
          <w:lang w:eastAsia="zh-CN"/>
        </w:rPr>
        <w:t xml:space="preserve"> voltage)</w:t>
      </w:r>
      <w:r w:rsidRPr="00225A77">
        <w:rPr>
          <w:rFonts w:eastAsiaTheme="minorEastAsia"/>
          <w:color w:val="000000" w:themeColor="text1"/>
          <w:lang w:eastAsia="zh-CN"/>
        </w:rPr>
        <w:t>.</w:t>
      </w:r>
    </w:p>
    <w:p w:rsidR="002F59A2" w:rsidRPr="002566BA" w:rsidRDefault="00DF4DB3" w:rsidP="002F59A2">
      <w:pPr>
        <w:spacing w:after="200" w:line="276" w:lineRule="auto"/>
        <w:rPr>
          <w:rFonts w:eastAsiaTheme="minorEastAsia"/>
          <w:sz w:val="28"/>
          <w:szCs w:val="22"/>
          <w:lang w:eastAsia="zh-CN"/>
        </w:rPr>
      </w:pPr>
      <w:r>
        <w:rPr>
          <w:rFonts w:eastAsiaTheme="minorEastAsia"/>
          <w:noProof/>
          <w:sz w:val="28"/>
          <w:szCs w:val="22"/>
        </w:rPr>
        <w:drawing>
          <wp:inline distT="0" distB="0" distL="0" distR="0">
            <wp:extent cx="3181350" cy="2514600"/>
            <wp:effectExtent l="1905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0" cy="2514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59A2" w:rsidRPr="002F59A2" w:rsidRDefault="002F59A2" w:rsidP="002F59A2">
      <w:pPr>
        <w:numPr>
          <w:ilvl w:val="0"/>
          <w:numId w:val="8"/>
        </w:numPr>
        <w:spacing w:after="200" w:line="480" w:lineRule="auto"/>
        <w:contextualSpacing/>
        <w:rPr>
          <w:rFonts w:eastAsiaTheme="minorHAnsi"/>
        </w:rPr>
      </w:pPr>
      <w:proofErr w:type="spellStart"/>
      <w:r w:rsidRPr="002F59A2">
        <w:rPr>
          <w:rFonts w:eastAsiaTheme="minorHAnsi"/>
        </w:rPr>
        <w:t>R</w:t>
      </w:r>
      <w:r w:rsidRPr="002F59A2">
        <w:rPr>
          <w:rFonts w:eastAsiaTheme="minorHAnsi"/>
          <w:vertAlign w:val="subscript"/>
        </w:rPr>
        <w:t>th</w:t>
      </w:r>
      <w:proofErr w:type="spellEnd"/>
      <w:r w:rsidRPr="002F59A2">
        <w:rPr>
          <w:rFonts w:eastAsiaTheme="minorHAnsi"/>
        </w:rPr>
        <w:t xml:space="preserve"> =  1 Ω; </w:t>
      </w:r>
      <w:proofErr w:type="spellStart"/>
      <w:r w:rsidR="009868F3">
        <w:rPr>
          <w:rFonts w:eastAsiaTheme="minorHAnsi"/>
        </w:rPr>
        <w:t>V</w:t>
      </w:r>
      <w:r w:rsidRPr="002F59A2">
        <w:rPr>
          <w:rFonts w:eastAsiaTheme="minorHAnsi"/>
          <w:vertAlign w:val="subscript"/>
        </w:rPr>
        <w:t>oc</w:t>
      </w:r>
      <w:proofErr w:type="spellEnd"/>
      <w:r w:rsidRPr="002F59A2">
        <w:rPr>
          <w:rFonts w:eastAsiaTheme="minorHAnsi"/>
        </w:rPr>
        <w:t xml:space="preserve"> = 0.5 V</w:t>
      </w:r>
    </w:p>
    <w:p w:rsidR="002F59A2" w:rsidRPr="002F59A2" w:rsidRDefault="002F59A2" w:rsidP="002F59A2">
      <w:pPr>
        <w:numPr>
          <w:ilvl w:val="0"/>
          <w:numId w:val="8"/>
        </w:numPr>
        <w:spacing w:after="200" w:line="480" w:lineRule="auto"/>
        <w:contextualSpacing/>
        <w:rPr>
          <w:rFonts w:eastAsiaTheme="minorHAnsi"/>
        </w:rPr>
      </w:pPr>
      <w:proofErr w:type="spellStart"/>
      <w:r w:rsidRPr="002F59A2">
        <w:rPr>
          <w:rFonts w:eastAsiaTheme="minorHAnsi"/>
        </w:rPr>
        <w:t>R</w:t>
      </w:r>
      <w:r w:rsidRPr="002F59A2">
        <w:rPr>
          <w:rFonts w:eastAsiaTheme="minorHAnsi"/>
          <w:vertAlign w:val="subscript"/>
        </w:rPr>
        <w:t>th</w:t>
      </w:r>
      <w:proofErr w:type="spellEnd"/>
      <w:r w:rsidRPr="002F59A2">
        <w:rPr>
          <w:rFonts w:eastAsiaTheme="minorHAnsi"/>
        </w:rPr>
        <w:t xml:space="preserve"> =  1 Ω; </w:t>
      </w:r>
      <w:proofErr w:type="spellStart"/>
      <w:r w:rsidR="009868F3">
        <w:rPr>
          <w:rFonts w:eastAsiaTheme="minorHAnsi"/>
        </w:rPr>
        <w:t>V</w:t>
      </w:r>
      <w:r w:rsidRPr="002F59A2">
        <w:rPr>
          <w:rFonts w:eastAsiaTheme="minorHAnsi"/>
          <w:vertAlign w:val="subscript"/>
        </w:rPr>
        <w:t>oc</w:t>
      </w:r>
      <w:proofErr w:type="spellEnd"/>
      <w:r w:rsidRPr="002F59A2">
        <w:rPr>
          <w:rFonts w:eastAsiaTheme="minorHAnsi"/>
        </w:rPr>
        <w:t xml:space="preserve"> = 1 V</w:t>
      </w:r>
    </w:p>
    <w:p w:rsidR="002F59A2" w:rsidRPr="002F59A2" w:rsidRDefault="002F59A2" w:rsidP="002F59A2">
      <w:pPr>
        <w:numPr>
          <w:ilvl w:val="0"/>
          <w:numId w:val="8"/>
        </w:numPr>
        <w:spacing w:after="200" w:line="480" w:lineRule="auto"/>
        <w:contextualSpacing/>
        <w:rPr>
          <w:rFonts w:eastAsiaTheme="minorHAnsi"/>
        </w:rPr>
      </w:pPr>
      <w:proofErr w:type="spellStart"/>
      <w:r w:rsidRPr="002F59A2">
        <w:rPr>
          <w:rFonts w:eastAsiaTheme="minorHAnsi"/>
        </w:rPr>
        <w:t>R</w:t>
      </w:r>
      <w:r w:rsidRPr="002F59A2">
        <w:rPr>
          <w:rFonts w:eastAsiaTheme="minorHAnsi"/>
          <w:vertAlign w:val="subscript"/>
        </w:rPr>
        <w:t>th</w:t>
      </w:r>
      <w:proofErr w:type="spellEnd"/>
      <w:r w:rsidRPr="002F59A2">
        <w:rPr>
          <w:rFonts w:eastAsiaTheme="minorHAnsi"/>
        </w:rPr>
        <w:t xml:space="preserve"> =  1 Ω; </w:t>
      </w:r>
      <w:proofErr w:type="spellStart"/>
      <w:r w:rsidR="009868F3">
        <w:rPr>
          <w:rFonts w:eastAsiaTheme="minorHAnsi"/>
        </w:rPr>
        <w:t>V</w:t>
      </w:r>
      <w:r w:rsidRPr="002F59A2">
        <w:rPr>
          <w:rFonts w:eastAsiaTheme="minorHAnsi"/>
          <w:vertAlign w:val="subscript"/>
        </w:rPr>
        <w:t>oc</w:t>
      </w:r>
      <w:proofErr w:type="spellEnd"/>
      <w:r w:rsidRPr="002F59A2">
        <w:rPr>
          <w:rFonts w:eastAsiaTheme="minorHAnsi"/>
        </w:rPr>
        <w:t xml:space="preserve"> = 2 V</w:t>
      </w:r>
    </w:p>
    <w:p w:rsidR="002F59A2" w:rsidRPr="002F59A2" w:rsidRDefault="002F59A2" w:rsidP="002F59A2">
      <w:pPr>
        <w:numPr>
          <w:ilvl w:val="0"/>
          <w:numId w:val="8"/>
        </w:numPr>
        <w:spacing w:after="200" w:line="480" w:lineRule="auto"/>
        <w:contextualSpacing/>
        <w:rPr>
          <w:rFonts w:eastAsiaTheme="minorHAnsi"/>
        </w:rPr>
      </w:pPr>
      <w:proofErr w:type="spellStart"/>
      <w:r w:rsidRPr="002F59A2">
        <w:rPr>
          <w:rFonts w:eastAsiaTheme="minorHAnsi"/>
        </w:rPr>
        <w:t>R</w:t>
      </w:r>
      <w:r w:rsidRPr="002F59A2">
        <w:rPr>
          <w:rFonts w:eastAsiaTheme="minorHAnsi"/>
          <w:vertAlign w:val="subscript"/>
        </w:rPr>
        <w:t>th</w:t>
      </w:r>
      <w:proofErr w:type="spellEnd"/>
      <w:r w:rsidRPr="002F59A2">
        <w:rPr>
          <w:rFonts w:eastAsiaTheme="minorHAnsi"/>
        </w:rPr>
        <w:t xml:space="preserve"> =  2 Ω; </w:t>
      </w:r>
      <w:proofErr w:type="spellStart"/>
      <w:r w:rsidR="009868F3">
        <w:rPr>
          <w:rFonts w:eastAsiaTheme="minorHAnsi"/>
        </w:rPr>
        <w:t>V</w:t>
      </w:r>
      <w:r w:rsidRPr="002F59A2">
        <w:rPr>
          <w:rFonts w:eastAsiaTheme="minorHAnsi"/>
          <w:vertAlign w:val="subscript"/>
        </w:rPr>
        <w:t>oc</w:t>
      </w:r>
      <w:proofErr w:type="spellEnd"/>
      <w:r w:rsidRPr="002F59A2">
        <w:rPr>
          <w:rFonts w:eastAsiaTheme="minorHAnsi"/>
        </w:rPr>
        <w:t xml:space="preserve"> = 0.5 V</w:t>
      </w:r>
    </w:p>
    <w:p w:rsidR="002F59A2" w:rsidRPr="002F59A2" w:rsidRDefault="002F59A2" w:rsidP="002F59A2">
      <w:pPr>
        <w:numPr>
          <w:ilvl w:val="0"/>
          <w:numId w:val="8"/>
        </w:numPr>
        <w:spacing w:after="200" w:line="480" w:lineRule="auto"/>
        <w:contextualSpacing/>
        <w:rPr>
          <w:rFonts w:eastAsiaTheme="minorHAnsi"/>
        </w:rPr>
      </w:pPr>
      <w:proofErr w:type="spellStart"/>
      <w:r w:rsidRPr="002F59A2">
        <w:rPr>
          <w:rFonts w:eastAsiaTheme="minorHAnsi"/>
        </w:rPr>
        <w:t>R</w:t>
      </w:r>
      <w:r w:rsidRPr="002F59A2">
        <w:rPr>
          <w:rFonts w:eastAsiaTheme="minorHAnsi"/>
          <w:vertAlign w:val="subscript"/>
        </w:rPr>
        <w:t>th</w:t>
      </w:r>
      <w:proofErr w:type="spellEnd"/>
      <w:r w:rsidRPr="002F59A2">
        <w:rPr>
          <w:rFonts w:eastAsiaTheme="minorHAnsi"/>
        </w:rPr>
        <w:t xml:space="preserve"> =  2 Ω; </w:t>
      </w:r>
      <w:proofErr w:type="spellStart"/>
      <w:r w:rsidR="009868F3">
        <w:rPr>
          <w:rFonts w:eastAsiaTheme="minorHAnsi"/>
        </w:rPr>
        <w:t>V</w:t>
      </w:r>
      <w:r w:rsidRPr="002F59A2">
        <w:rPr>
          <w:rFonts w:eastAsiaTheme="minorHAnsi"/>
          <w:vertAlign w:val="subscript"/>
        </w:rPr>
        <w:t>oc</w:t>
      </w:r>
      <w:proofErr w:type="spellEnd"/>
      <w:r w:rsidRPr="002F59A2">
        <w:rPr>
          <w:rFonts w:eastAsiaTheme="minorHAnsi"/>
        </w:rPr>
        <w:t xml:space="preserve"> = 1 V</w:t>
      </w:r>
    </w:p>
    <w:p w:rsidR="002F59A2" w:rsidRPr="002F59A2" w:rsidRDefault="002F59A2" w:rsidP="002F59A2">
      <w:pPr>
        <w:numPr>
          <w:ilvl w:val="0"/>
          <w:numId w:val="8"/>
        </w:numPr>
        <w:spacing w:after="200" w:line="480" w:lineRule="auto"/>
        <w:contextualSpacing/>
        <w:rPr>
          <w:rFonts w:eastAsiaTheme="minorHAnsi"/>
        </w:rPr>
      </w:pPr>
      <w:proofErr w:type="spellStart"/>
      <w:r w:rsidRPr="002F59A2">
        <w:rPr>
          <w:rFonts w:eastAsiaTheme="minorHAnsi"/>
        </w:rPr>
        <w:t>R</w:t>
      </w:r>
      <w:r w:rsidRPr="002F59A2">
        <w:rPr>
          <w:rFonts w:eastAsiaTheme="minorHAnsi"/>
          <w:vertAlign w:val="subscript"/>
        </w:rPr>
        <w:t>th</w:t>
      </w:r>
      <w:proofErr w:type="spellEnd"/>
      <w:r w:rsidRPr="002F59A2">
        <w:rPr>
          <w:rFonts w:eastAsiaTheme="minorHAnsi"/>
        </w:rPr>
        <w:t xml:space="preserve"> =  2 Ω; </w:t>
      </w:r>
      <w:proofErr w:type="spellStart"/>
      <w:r w:rsidR="009868F3">
        <w:rPr>
          <w:rFonts w:eastAsiaTheme="minorHAnsi"/>
        </w:rPr>
        <w:t>V</w:t>
      </w:r>
      <w:r w:rsidRPr="002F59A2">
        <w:rPr>
          <w:rFonts w:eastAsiaTheme="minorHAnsi"/>
          <w:vertAlign w:val="subscript"/>
        </w:rPr>
        <w:t>oc</w:t>
      </w:r>
      <w:proofErr w:type="spellEnd"/>
      <w:r w:rsidRPr="002F59A2">
        <w:rPr>
          <w:rFonts w:eastAsiaTheme="minorHAnsi"/>
        </w:rPr>
        <w:t xml:space="preserve"> = 2 V</w:t>
      </w:r>
    </w:p>
    <w:p w:rsidR="002F59A2" w:rsidRPr="002F59A2" w:rsidRDefault="002F59A2" w:rsidP="002F59A2">
      <w:pPr>
        <w:numPr>
          <w:ilvl w:val="0"/>
          <w:numId w:val="8"/>
        </w:numPr>
        <w:spacing w:after="200" w:line="480" w:lineRule="auto"/>
        <w:contextualSpacing/>
        <w:rPr>
          <w:rFonts w:eastAsiaTheme="minorHAnsi"/>
        </w:rPr>
      </w:pPr>
      <w:proofErr w:type="spellStart"/>
      <w:r w:rsidRPr="002F59A2">
        <w:rPr>
          <w:rFonts w:eastAsiaTheme="minorHAnsi"/>
        </w:rPr>
        <w:t>R</w:t>
      </w:r>
      <w:r w:rsidRPr="002F59A2">
        <w:rPr>
          <w:rFonts w:eastAsiaTheme="minorHAnsi"/>
          <w:vertAlign w:val="subscript"/>
        </w:rPr>
        <w:t>th</w:t>
      </w:r>
      <w:proofErr w:type="spellEnd"/>
      <w:r w:rsidRPr="002F59A2">
        <w:rPr>
          <w:rFonts w:eastAsiaTheme="minorHAnsi"/>
        </w:rPr>
        <w:t xml:space="preserve"> =  3 Ω; </w:t>
      </w:r>
      <w:proofErr w:type="spellStart"/>
      <w:r w:rsidR="009868F3">
        <w:rPr>
          <w:rFonts w:eastAsiaTheme="minorHAnsi"/>
        </w:rPr>
        <w:t>V</w:t>
      </w:r>
      <w:r w:rsidRPr="002F59A2">
        <w:rPr>
          <w:rFonts w:eastAsiaTheme="minorHAnsi"/>
          <w:vertAlign w:val="subscript"/>
        </w:rPr>
        <w:t>oc</w:t>
      </w:r>
      <w:proofErr w:type="spellEnd"/>
      <w:r w:rsidRPr="002F59A2">
        <w:rPr>
          <w:rFonts w:eastAsiaTheme="minorHAnsi"/>
        </w:rPr>
        <w:t xml:space="preserve"> = 0.5 V</w:t>
      </w:r>
    </w:p>
    <w:p w:rsidR="002F59A2" w:rsidRPr="002F59A2" w:rsidRDefault="002F59A2" w:rsidP="002F59A2">
      <w:pPr>
        <w:numPr>
          <w:ilvl w:val="0"/>
          <w:numId w:val="8"/>
        </w:numPr>
        <w:spacing w:after="200" w:line="480" w:lineRule="auto"/>
        <w:contextualSpacing/>
        <w:rPr>
          <w:rFonts w:eastAsiaTheme="minorHAnsi"/>
        </w:rPr>
      </w:pPr>
      <w:proofErr w:type="spellStart"/>
      <w:r w:rsidRPr="002F59A2">
        <w:rPr>
          <w:rFonts w:eastAsiaTheme="minorHAnsi"/>
        </w:rPr>
        <w:t>R</w:t>
      </w:r>
      <w:r w:rsidRPr="002F59A2">
        <w:rPr>
          <w:rFonts w:eastAsiaTheme="minorHAnsi"/>
          <w:vertAlign w:val="subscript"/>
        </w:rPr>
        <w:t>th</w:t>
      </w:r>
      <w:proofErr w:type="spellEnd"/>
      <w:r w:rsidRPr="002F59A2">
        <w:rPr>
          <w:rFonts w:eastAsiaTheme="minorHAnsi"/>
        </w:rPr>
        <w:t xml:space="preserve"> =  3 Ω; </w:t>
      </w:r>
      <w:proofErr w:type="spellStart"/>
      <w:r w:rsidR="009868F3">
        <w:rPr>
          <w:rFonts w:eastAsiaTheme="minorHAnsi"/>
        </w:rPr>
        <w:t>V</w:t>
      </w:r>
      <w:r w:rsidRPr="002F59A2">
        <w:rPr>
          <w:rFonts w:eastAsiaTheme="minorHAnsi"/>
          <w:vertAlign w:val="subscript"/>
        </w:rPr>
        <w:t>oc</w:t>
      </w:r>
      <w:proofErr w:type="spellEnd"/>
      <w:r w:rsidRPr="002F59A2">
        <w:rPr>
          <w:rFonts w:eastAsiaTheme="minorHAnsi"/>
        </w:rPr>
        <w:t xml:space="preserve"> = 1 V</w:t>
      </w:r>
    </w:p>
    <w:p w:rsidR="002F59A2" w:rsidRPr="002F59A2" w:rsidRDefault="002F59A2" w:rsidP="002F59A2">
      <w:pPr>
        <w:numPr>
          <w:ilvl w:val="0"/>
          <w:numId w:val="8"/>
        </w:numPr>
        <w:spacing w:after="200" w:line="480" w:lineRule="auto"/>
        <w:contextualSpacing/>
        <w:rPr>
          <w:rFonts w:eastAsiaTheme="minorHAnsi"/>
        </w:rPr>
      </w:pPr>
      <w:proofErr w:type="spellStart"/>
      <w:r w:rsidRPr="002F59A2">
        <w:rPr>
          <w:rFonts w:eastAsiaTheme="minorHAnsi"/>
        </w:rPr>
        <w:t>R</w:t>
      </w:r>
      <w:r w:rsidRPr="002F59A2">
        <w:rPr>
          <w:rFonts w:eastAsiaTheme="minorHAnsi"/>
          <w:vertAlign w:val="subscript"/>
        </w:rPr>
        <w:t>th</w:t>
      </w:r>
      <w:proofErr w:type="spellEnd"/>
      <w:r w:rsidRPr="002F59A2">
        <w:rPr>
          <w:rFonts w:eastAsiaTheme="minorHAnsi"/>
        </w:rPr>
        <w:t xml:space="preserve"> =  3 Ω; </w:t>
      </w:r>
      <w:proofErr w:type="spellStart"/>
      <w:r w:rsidR="009868F3">
        <w:rPr>
          <w:rFonts w:eastAsiaTheme="minorHAnsi"/>
        </w:rPr>
        <w:t>V</w:t>
      </w:r>
      <w:r w:rsidRPr="002F59A2">
        <w:rPr>
          <w:rFonts w:eastAsiaTheme="minorHAnsi"/>
          <w:vertAlign w:val="subscript"/>
        </w:rPr>
        <w:t>oc</w:t>
      </w:r>
      <w:proofErr w:type="spellEnd"/>
      <w:r w:rsidRPr="002F59A2">
        <w:rPr>
          <w:rFonts w:eastAsiaTheme="minorHAnsi"/>
        </w:rPr>
        <w:t xml:space="preserve"> = 2 V</w:t>
      </w:r>
    </w:p>
    <w:p w:rsidR="002F59A2" w:rsidRPr="002F59A2" w:rsidRDefault="002F59A2" w:rsidP="002F59A2">
      <w:pPr>
        <w:spacing w:after="200" w:line="276" w:lineRule="auto"/>
        <w:ind w:left="360"/>
        <w:rPr>
          <w:rFonts w:eastAsiaTheme="minorEastAsia"/>
          <w:lang w:eastAsia="zh-CN"/>
        </w:rPr>
      </w:pPr>
    </w:p>
    <w:p w:rsidR="00092F49" w:rsidRPr="00474250" w:rsidRDefault="00092F49">
      <w:pPr>
        <w:rPr>
          <w:b/>
        </w:rPr>
      </w:pPr>
      <w:r w:rsidRPr="00474250">
        <w:rPr>
          <w:b/>
        </w:rPr>
        <w:br w:type="page"/>
      </w:r>
    </w:p>
    <w:p w:rsidR="00092F49" w:rsidRDefault="00092F49" w:rsidP="00092F49">
      <w:r>
        <w:rPr>
          <w:b/>
        </w:rPr>
        <w:lastRenderedPageBreak/>
        <w:t>Question 2</w:t>
      </w:r>
      <w:r w:rsidR="002566BA">
        <w:rPr>
          <w:b/>
        </w:rPr>
        <w:t xml:space="preserve">  </w:t>
      </w:r>
    </w:p>
    <w:p w:rsidR="00092F49" w:rsidRPr="00092F49" w:rsidRDefault="00092F49" w:rsidP="00092F49"/>
    <w:p w:rsidR="00AB0209" w:rsidRDefault="00AB0209" w:rsidP="002566BA">
      <w:pPr>
        <w:spacing w:after="200" w:line="276" w:lineRule="auto"/>
        <w:rPr>
          <w:rFonts w:eastAsiaTheme="minorEastAsia"/>
          <w:lang w:eastAsia="zh-CN"/>
        </w:rPr>
      </w:pPr>
      <w:r>
        <w:rPr>
          <w:rFonts w:eastAsiaTheme="minorEastAsia"/>
          <w:lang w:eastAsia="zh-CN"/>
        </w:rPr>
        <w:t xml:space="preserve">For the circuit below, the </w:t>
      </w:r>
      <w:r w:rsidR="00DF4DB3">
        <w:rPr>
          <w:rFonts w:eastAsiaTheme="minorEastAsia"/>
          <w:lang w:eastAsia="zh-CN"/>
        </w:rPr>
        <w:t>current-voltage (</w:t>
      </w:r>
      <w:proofErr w:type="spellStart"/>
      <w:r w:rsidR="00DF4DB3">
        <w:rPr>
          <w:rFonts w:eastAsiaTheme="minorEastAsia"/>
          <w:lang w:eastAsia="zh-CN"/>
        </w:rPr>
        <w:t>i</w:t>
      </w:r>
      <w:proofErr w:type="spellEnd"/>
      <w:r w:rsidR="00DF4DB3">
        <w:rPr>
          <w:rFonts w:eastAsiaTheme="minorEastAsia"/>
          <w:lang w:eastAsia="zh-CN"/>
        </w:rPr>
        <w:t>-</w:t>
      </w:r>
      <w:r>
        <w:rPr>
          <w:rFonts w:eastAsiaTheme="minorEastAsia"/>
          <w:lang w:eastAsia="zh-CN"/>
        </w:rPr>
        <w:t>v</w:t>
      </w:r>
      <w:r w:rsidR="00DF4DB3">
        <w:rPr>
          <w:rFonts w:eastAsiaTheme="minorEastAsia"/>
          <w:lang w:eastAsia="zh-CN"/>
        </w:rPr>
        <w:t>)</w:t>
      </w:r>
      <w:r>
        <w:rPr>
          <w:rFonts w:eastAsiaTheme="minorEastAsia"/>
          <w:lang w:eastAsia="zh-CN"/>
        </w:rPr>
        <w:t xml:space="preserve"> relationship is known to be</w:t>
      </w:r>
      <w:r w:rsidR="00DF4DB3">
        <w:rPr>
          <w:rFonts w:eastAsiaTheme="minorEastAsia"/>
          <w:lang w:eastAsia="zh-CN"/>
        </w:rPr>
        <w:t>:</w:t>
      </w:r>
    </w:p>
    <w:p w:rsidR="00AB0209" w:rsidRDefault="00AB0209" w:rsidP="00AB0209">
      <w:pPr>
        <w:spacing w:after="200" w:line="276" w:lineRule="auto"/>
        <w:ind w:left="2160" w:firstLine="720"/>
        <w:rPr>
          <w:rFonts w:eastAsiaTheme="minorEastAsia"/>
          <w:lang w:eastAsia="zh-CN"/>
        </w:rPr>
      </w:pPr>
      <w:r>
        <w:rPr>
          <w:rFonts w:eastAsiaTheme="minorEastAsia"/>
          <w:lang w:eastAsia="zh-CN"/>
        </w:rPr>
        <w:t xml:space="preserve">v = 0.5 + </w:t>
      </w:r>
      <w:proofErr w:type="spellStart"/>
      <w:r>
        <w:rPr>
          <w:rFonts w:eastAsiaTheme="minorEastAsia"/>
          <w:lang w:eastAsia="zh-CN"/>
        </w:rPr>
        <w:t>i</w:t>
      </w:r>
      <w:proofErr w:type="spellEnd"/>
      <w:r>
        <w:rPr>
          <w:rFonts w:eastAsiaTheme="minorEastAsia"/>
          <w:lang w:eastAsia="zh-CN"/>
        </w:rPr>
        <w:t xml:space="preserve"> </w:t>
      </w:r>
    </w:p>
    <w:p w:rsidR="002566BA" w:rsidRDefault="002566BA" w:rsidP="002C3D3C">
      <w:pPr>
        <w:spacing w:after="200" w:line="276" w:lineRule="auto"/>
        <w:rPr>
          <w:rFonts w:eastAsiaTheme="minorEastAsia"/>
          <w:lang w:eastAsia="zh-CN"/>
        </w:rPr>
      </w:pPr>
      <w:r w:rsidRPr="002F59A2">
        <w:rPr>
          <w:rFonts w:eastAsiaTheme="minorEastAsia"/>
          <w:lang w:eastAsia="zh-CN"/>
        </w:rPr>
        <w:t>Find the resistance</w:t>
      </w:r>
      <w:r w:rsidR="002C3D3C">
        <w:rPr>
          <w:rFonts w:eastAsiaTheme="minorEastAsia"/>
          <w:lang w:eastAsia="zh-CN"/>
        </w:rPr>
        <w:t>s</w:t>
      </w:r>
      <w:r w:rsidRPr="002F59A2">
        <w:rPr>
          <w:rFonts w:eastAsiaTheme="minorEastAsia"/>
          <w:lang w:eastAsia="zh-CN"/>
        </w:rPr>
        <w:t xml:space="preserve"> </w:t>
      </w:r>
      <w:r w:rsidRPr="00DF4DB3">
        <w:rPr>
          <w:rFonts w:eastAsiaTheme="minorEastAsia"/>
          <w:i/>
          <w:lang w:eastAsia="zh-CN"/>
        </w:rPr>
        <w:t>R</w:t>
      </w:r>
      <w:r w:rsidRPr="00DF4DB3">
        <w:rPr>
          <w:rFonts w:eastAsiaTheme="minorEastAsia"/>
          <w:i/>
          <w:vertAlign w:val="subscript"/>
          <w:lang w:eastAsia="zh-CN"/>
        </w:rPr>
        <w:t>1</w:t>
      </w:r>
      <w:r w:rsidRPr="002F59A2">
        <w:rPr>
          <w:rFonts w:eastAsiaTheme="minorEastAsia"/>
          <w:lang w:eastAsia="zh-CN"/>
        </w:rPr>
        <w:t xml:space="preserve"> and </w:t>
      </w:r>
      <w:r w:rsidRPr="00DF4DB3">
        <w:rPr>
          <w:rFonts w:eastAsiaTheme="minorEastAsia"/>
          <w:i/>
          <w:lang w:eastAsia="zh-CN"/>
        </w:rPr>
        <w:t>R</w:t>
      </w:r>
      <w:r w:rsidRPr="00DF4DB3">
        <w:rPr>
          <w:rFonts w:eastAsiaTheme="minorEastAsia"/>
          <w:i/>
          <w:vertAlign w:val="subscript"/>
          <w:lang w:eastAsia="zh-CN"/>
        </w:rPr>
        <w:t>2</w:t>
      </w:r>
      <w:r w:rsidRPr="002F59A2">
        <w:rPr>
          <w:rFonts w:eastAsiaTheme="minorEastAsia"/>
          <w:lang w:eastAsia="zh-CN"/>
        </w:rPr>
        <w:t>.</w:t>
      </w:r>
    </w:p>
    <w:p w:rsidR="002566BA" w:rsidRPr="002566BA" w:rsidRDefault="002566BA" w:rsidP="002566BA">
      <w:pPr>
        <w:spacing w:after="200" w:line="276" w:lineRule="auto"/>
        <w:rPr>
          <w:rFonts w:eastAsiaTheme="minorEastAsia"/>
          <w:sz w:val="28"/>
          <w:szCs w:val="22"/>
          <w:lang w:eastAsia="zh-CN"/>
        </w:rPr>
      </w:pPr>
      <w:r w:rsidRPr="002566BA">
        <w:rPr>
          <w:rFonts w:eastAsiaTheme="minorEastAsia"/>
          <w:noProof/>
          <w:sz w:val="28"/>
          <w:szCs w:val="22"/>
        </w:rPr>
        <w:drawing>
          <wp:inline distT="0" distB="0" distL="0" distR="0">
            <wp:extent cx="3200400" cy="2559225"/>
            <wp:effectExtent l="1905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255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6BA" w:rsidRPr="002F59A2" w:rsidRDefault="002566BA" w:rsidP="002566BA">
      <w:pPr>
        <w:numPr>
          <w:ilvl w:val="0"/>
          <w:numId w:val="7"/>
        </w:numPr>
        <w:spacing w:after="200" w:line="480" w:lineRule="auto"/>
        <w:contextualSpacing/>
        <w:rPr>
          <w:rFonts w:eastAsiaTheme="minorHAnsi"/>
        </w:rPr>
      </w:pPr>
      <w:r w:rsidRPr="002F59A2">
        <w:rPr>
          <w:rFonts w:eastAsiaTheme="minorHAnsi"/>
        </w:rPr>
        <w:t>R</w:t>
      </w:r>
      <w:r w:rsidRPr="002F59A2">
        <w:rPr>
          <w:rFonts w:eastAsiaTheme="minorHAnsi"/>
          <w:vertAlign w:val="subscript"/>
        </w:rPr>
        <w:t>1</w:t>
      </w:r>
      <w:r w:rsidRPr="002F59A2">
        <w:rPr>
          <w:rFonts w:eastAsiaTheme="minorHAnsi"/>
        </w:rPr>
        <w:t xml:space="preserve"> =  1 Ω; R</w:t>
      </w:r>
      <w:r w:rsidRPr="002F59A2">
        <w:rPr>
          <w:rFonts w:eastAsiaTheme="minorHAnsi"/>
          <w:vertAlign w:val="subscript"/>
        </w:rPr>
        <w:t>2</w:t>
      </w:r>
      <w:r w:rsidRPr="002F59A2">
        <w:rPr>
          <w:rFonts w:eastAsiaTheme="minorHAnsi"/>
        </w:rPr>
        <w:t xml:space="preserve"> = 1 Ω</w:t>
      </w:r>
    </w:p>
    <w:p w:rsidR="002566BA" w:rsidRPr="002F59A2" w:rsidRDefault="002566BA" w:rsidP="002566BA">
      <w:pPr>
        <w:numPr>
          <w:ilvl w:val="0"/>
          <w:numId w:val="7"/>
        </w:numPr>
        <w:spacing w:after="200" w:line="480" w:lineRule="auto"/>
        <w:contextualSpacing/>
        <w:rPr>
          <w:rFonts w:eastAsiaTheme="minorHAnsi"/>
        </w:rPr>
      </w:pPr>
      <w:r w:rsidRPr="002F59A2">
        <w:rPr>
          <w:rFonts w:eastAsiaTheme="minorHAnsi"/>
        </w:rPr>
        <w:t>R</w:t>
      </w:r>
      <w:r w:rsidRPr="002F59A2">
        <w:rPr>
          <w:rFonts w:eastAsiaTheme="minorHAnsi"/>
          <w:vertAlign w:val="subscript"/>
        </w:rPr>
        <w:t>1</w:t>
      </w:r>
      <w:r w:rsidRPr="002F59A2">
        <w:rPr>
          <w:rFonts w:eastAsiaTheme="minorHAnsi"/>
        </w:rPr>
        <w:t xml:space="preserve"> =  1 Ω; R</w:t>
      </w:r>
      <w:r w:rsidRPr="002F59A2">
        <w:rPr>
          <w:rFonts w:eastAsiaTheme="minorHAnsi"/>
          <w:vertAlign w:val="subscript"/>
        </w:rPr>
        <w:t>2</w:t>
      </w:r>
      <w:r w:rsidRPr="002F59A2">
        <w:rPr>
          <w:rFonts w:eastAsiaTheme="minorHAnsi"/>
        </w:rPr>
        <w:t xml:space="preserve"> = 2 Ω</w:t>
      </w:r>
    </w:p>
    <w:p w:rsidR="002566BA" w:rsidRPr="002F59A2" w:rsidRDefault="002566BA" w:rsidP="002566BA">
      <w:pPr>
        <w:numPr>
          <w:ilvl w:val="0"/>
          <w:numId w:val="7"/>
        </w:numPr>
        <w:spacing w:after="200" w:line="480" w:lineRule="auto"/>
        <w:contextualSpacing/>
        <w:rPr>
          <w:rFonts w:eastAsiaTheme="minorHAnsi"/>
        </w:rPr>
      </w:pPr>
      <w:r w:rsidRPr="002F59A2">
        <w:rPr>
          <w:rFonts w:eastAsiaTheme="minorHAnsi"/>
        </w:rPr>
        <w:t>R</w:t>
      </w:r>
      <w:r w:rsidRPr="002F59A2">
        <w:rPr>
          <w:rFonts w:eastAsiaTheme="minorHAnsi"/>
          <w:vertAlign w:val="subscript"/>
        </w:rPr>
        <w:t>1</w:t>
      </w:r>
      <w:r w:rsidRPr="002F59A2">
        <w:rPr>
          <w:rFonts w:eastAsiaTheme="minorHAnsi"/>
        </w:rPr>
        <w:t xml:space="preserve"> =  2 Ω; R</w:t>
      </w:r>
      <w:r w:rsidRPr="002F59A2">
        <w:rPr>
          <w:rFonts w:eastAsiaTheme="minorHAnsi"/>
          <w:vertAlign w:val="subscript"/>
        </w:rPr>
        <w:t>2</w:t>
      </w:r>
      <w:r w:rsidRPr="002F59A2">
        <w:rPr>
          <w:rFonts w:eastAsiaTheme="minorHAnsi"/>
        </w:rPr>
        <w:t xml:space="preserve"> = 1 Ω</w:t>
      </w:r>
    </w:p>
    <w:p w:rsidR="002566BA" w:rsidRPr="002F59A2" w:rsidRDefault="002566BA" w:rsidP="002566BA">
      <w:pPr>
        <w:numPr>
          <w:ilvl w:val="0"/>
          <w:numId w:val="7"/>
        </w:numPr>
        <w:spacing w:after="200" w:line="480" w:lineRule="auto"/>
        <w:contextualSpacing/>
        <w:rPr>
          <w:rFonts w:eastAsiaTheme="minorHAnsi"/>
        </w:rPr>
      </w:pPr>
      <w:r w:rsidRPr="002F59A2">
        <w:rPr>
          <w:rFonts w:eastAsiaTheme="minorHAnsi"/>
        </w:rPr>
        <w:t>R</w:t>
      </w:r>
      <w:r w:rsidRPr="002F59A2">
        <w:rPr>
          <w:rFonts w:eastAsiaTheme="minorHAnsi"/>
          <w:vertAlign w:val="subscript"/>
        </w:rPr>
        <w:t>1</w:t>
      </w:r>
      <w:r w:rsidRPr="002F59A2">
        <w:rPr>
          <w:rFonts w:eastAsiaTheme="minorHAnsi"/>
        </w:rPr>
        <w:t xml:space="preserve"> =  2 Ω; R</w:t>
      </w:r>
      <w:r w:rsidRPr="002F59A2">
        <w:rPr>
          <w:rFonts w:eastAsiaTheme="minorHAnsi"/>
          <w:vertAlign w:val="subscript"/>
        </w:rPr>
        <w:t>2</w:t>
      </w:r>
      <w:r w:rsidRPr="002F59A2">
        <w:rPr>
          <w:rFonts w:eastAsiaTheme="minorHAnsi"/>
        </w:rPr>
        <w:t xml:space="preserve"> = 2 Ω</w:t>
      </w:r>
    </w:p>
    <w:p w:rsidR="002566BA" w:rsidRPr="002F59A2" w:rsidRDefault="002566BA" w:rsidP="002566BA">
      <w:pPr>
        <w:numPr>
          <w:ilvl w:val="0"/>
          <w:numId w:val="7"/>
        </w:numPr>
        <w:spacing w:after="200" w:line="480" w:lineRule="auto"/>
        <w:contextualSpacing/>
        <w:rPr>
          <w:rFonts w:eastAsiaTheme="minorHAnsi"/>
        </w:rPr>
      </w:pPr>
      <w:r w:rsidRPr="002F59A2">
        <w:rPr>
          <w:rFonts w:eastAsiaTheme="minorHAnsi"/>
        </w:rPr>
        <w:t>R</w:t>
      </w:r>
      <w:r w:rsidRPr="002F59A2">
        <w:rPr>
          <w:rFonts w:eastAsiaTheme="minorHAnsi"/>
          <w:vertAlign w:val="subscript"/>
        </w:rPr>
        <w:t>1</w:t>
      </w:r>
      <w:r w:rsidRPr="002F59A2">
        <w:rPr>
          <w:rFonts w:eastAsiaTheme="minorHAnsi"/>
        </w:rPr>
        <w:t xml:space="preserve"> =  2 Ω; R</w:t>
      </w:r>
      <w:r w:rsidRPr="002F59A2">
        <w:rPr>
          <w:rFonts w:eastAsiaTheme="minorHAnsi"/>
          <w:vertAlign w:val="subscript"/>
        </w:rPr>
        <w:t>2</w:t>
      </w:r>
      <w:r w:rsidRPr="002F59A2">
        <w:rPr>
          <w:rFonts w:eastAsiaTheme="minorHAnsi"/>
        </w:rPr>
        <w:t xml:space="preserve"> = 4 Ω</w:t>
      </w:r>
    </w:p>
    <w:p w:rsidR="002566BA" w:rsidRPr="002F59A2" w:rsidRDefault="002566BA" w:rsidP="002566BA">
      <w:pPr>
        <w:numPr>
          <w:ilvl w:val="0"/>
          <w:numId w:val="7"/>
        </w:numPr>
        <w:spacing w:after="200" w:line="480" w:lineRule="auto"/>
        <w:contextualSpacing/>
        <w:rPr>
          <w:rFonts w:eastAsiaTheme="minorHAnsi"/>
        </w:rPr>
      </w:pPr>
      <w:r w:rsidRPr="002F59A2">
        <w:rPr>
          <w:rFonts w:eastAsiaTheme="minorHAnsi"/>
        </w:rPr>
        <w:t>R</w:t>
      </w:r>
      <w:r w:rsidRPr="002F59A2">
        <w:rPr>
          <w:rFonts w:eastAsiaTheme="minorHAnsi"/>
          <w:vertAlign w:val="subscript"/>
        </w:rPr>
        <w:t>1</w:t>
      </w:r>
      <w:r w:rsidRPr="002F59A2">
        <w:rPr>
          <w:rFonts w:eastAsiaTheme="minorHAnsi"/>
        </w:rPr>
        <w:t xml:space="preserve"> =  4 Ω; R</w:t>
      </w:r>
      <w:r w:rsidRPr="002F59A2">
        <w:rPr>
          <w:rFonts w:eastAsiaTheme="minorHAnsi"/>
          <w:vertAlign w:val="subscript"/>
        </w:rPr>
        <w:t>2</w:t>
      </w:r>
      <w:r w:rsidRPr="002F59A2">
        <w:rPr>
          <w:rFonts w:eastAsiaTheme="minorHAnsi"/>
        </w:rPr>
        <w:t xml:space="preserve"> = 2 Ω</w:t>
      </w:r>
    </w:p>
    <w:p w:rsidR="002566BA" w:rsidRPr="002F59A2" w:rsidRDefault="002566BA" w:rsidP="002566BA">
      <w:pPr>
        <w:numPr>
          <w:ilvl w:val="0"/>
          <w:numId w:val="7"/>
        </w:numPr>
        <w:spacing w:after="200" w:line="480" w:lineRule="auto"/>
        <w:contextualSpacing/>
        <w:rPr>
          <w:rFonts w:eastAsiaTheme="minorHAnsi"/>
        </w:rPr>
      </w:pPr>
      <w:r w:rsidRPr="002F59A2">
        <w:rPr>
          <w:rFonts w:eastAsiaTheme="minorHAnsi"/>
        </w:rPr>
        <w:t>R</w:t>
      </w:r>
      <w:r w:rsidRPr="002F59A2">
        <w:rPr>
          <w:rFonts w:eastAsiaTheme="minorHAnsi"/>
          <w:vertAlign w:val="subscript"/>
        </w:rPr>
        <w:t>1</w:t>
      </w:r>
      <w:r w:rsidRPr="002F59A2">
        <w:rPr>
          <w:rFonts w:eastAsiaTheme="minorHAnsi"/>
        </w:rPr>
        <w:t xml:space="preserve"> =  3 Ω; R</w:t>
      </w:r>
      <w:r w:rsidRPr="002F59A2">
        <w:rPr>
          <w:rFonts w:eastAsiaTheme="minorHAnsi"/>
          <w:vertAlign w:val="subscript"/>
        </w:rPr>
        <w:t>2</w:t>
      </w:r>
      <w:r w:rsidRPr="002F59A2">
        <w:rPr>
          <w:rFonts w:eastAsiaTheme="minorHAnsi"/>
        </w:rPr>
        <w:t xml:space="preserve"> = 3 Ω</w:t>
      </w:r>
    </w:p>
    <w:p w:rsidR="002F59A2" w:rsidRDefault="002F59A2">
      <w:pPr>
        <w:rPr>
          <w:b/>
        </w:rPr>
      </w:pPr>
      <w:r>
        <w:rPr>
          <w:b/>
        </w:rPr>
        <w:br w:type="page"/>
      </w:r>
    </w:p>
    <w:p w:rsidR="002F59A2" w:rsidRDefault="002F59A2" w:rsidP="002F59A2">
      <w:pPr>
        <w:spacing w:after="200" w:line="276" w:lineRule="auto"/>
        <w:contextualSpacing/>
      </w:pPr>
      <w:r>
        <w:rPr>
          <w:b/>
        </w:rPr>
        <w:lastRenderedPageBreak/>
        <w:t>Question 3</w:t>
      </w:r>
    </w:p>
    <w:p w:rsidR="000844AE" w:rsidRDefault="000844AE" w:rsidP="000844AE">
      <w:pPr>
        <w:spacing w:after="200" w:line="276" w:lineRule="auto"/>
        <w:contextualSpacing/>
      </w:pPr>
    </w:p>
    <w:p w:rsidR="000844AE" w:rsidRDefault="000844AE" w:rsidP="000844AE">
      <w:r>
        <w:t xml:space="preserve">In the circuit shown below, find the value of resistor (R) such that the power transferred to R is maximized. </w:t>
      </w:r>
      <w:r w:rsidRPr="00DD505B">
        <w:t xml:space="preserve">[Hint: Find the </w:t>
      </w:r>
      <w:proofErr w:type="spellStart"/>
      <w:r w:rsidRPr="00DD505B">
        <w:t>Thevenin</w:t>
      </w:r>
      <w:proofErr w:type="spellEnd"/>
      <w:r w:rsidRPr="00DD505B">
        <w:t xml:space="preserve"> equivalent circuit as seen by R first.]</w:t>
      </w:r>
    </w:p>
    <w:p w:rsidR="000844AE" w:rsidRDefault="000844AE" w:rsidP="000844AE"/>
    <w:p w:rsidR="000844AE" w:rsidRDefault="000844AE" w:rsidP="000844AE"/>
    <w:p w:rsidR="000844AE" w:rsidRDefault="000844AE" w:rsidP="000844AE">
      <w:pPr>
        <w:tabs>
          <w:tab w:val="left" w:pos="2160"/>
          <w:tab w:val="left" w:pos="4500"/>
          <w:tab w:val="left" w:pos="6480"/>
        </w:tabs>
        <w:jc w:val="center"/>
      </w:pPr>
      <w:r w:rsidRPr="00850C3A">
        <w:rPr>
          <w:noProof/>
        </w:rPr>
        <w:drawing>
          <wp:inline distT="0" distB="0" distL="0" distR="0" wp14:anchorId="16B3021B" wp14:editId="6C647396">
            <wp:extent cx="3008835" cy="1291292"/>
            <wp:effectExtent l="0" t="0" r="0" b="4445"/>
            <wp:docPr id="1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"/>
                    <pic:cNvPicPr>
                      <a:picLocks noChangeAspect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09013" cy="12913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44AE" w:rsidRDefault="000844AE" w:rsidP="000844AE">
      <w:pPr>
        <w:tabs>
          <w:tab w:val="left" w:pos="2160"/>
          <w:tab w:val="left" w:pos="4500"/>
          <w:tab w:val="left" w:pos="6480"/>
        </w:tabs>
      </w:pPr>
    </w:p>
    <w:p w:rsidR="000844AE" w:rsidRDefault="000844AE" w:rsidP="000844AE">
      <w:pPr>
        <w:tabs>
          <w:tab w:val="left" w:pos="2160"/>
          <w:tab w:val="left" w:pos="4500"/>
          <w:tab w:val="left" w:pos="6480"/>
        </w:tabs>
      </w:pPr>
    </w:p>
    <w:p w:rsidR="000844AE" w:rsidRDefault="000844AE" w:rsidP="000844AE">
      <w:pPr>
        <w:tabs>
          <w:tab w:val="left" w:pos="2160"/>
          <w:tab w:val="left" w:pos="4500"/>
          <w:tab w:val="left" w:pos="6480"/>
        </w:tabs>
      </w:pPr>
      <w:r>
        <w:t xml:space="preserve">(1)  R = 5 </w:t>
      </w:r>
      <w:r w:rsidRPr="002F59A2">
        <w:rPr>
          <w:rFonts w:eastAsiaTheme="minorHAnsi"/>
        </w:rPr>
        <w:t>Ω</w:t>
      </w:r>
    </w:p>
    <w:p w:rsidR="000844AE" w:rsidRDefault="000844AE" w:rsidP="000844AE">
      <w:pPr>
        <w:tabs>
          <w:tab w:val="left" w:pos="2160"/>
          <w:tab w:val="left" w:pos="4500"/>
          <w:tab w:val="left" w:pos="6480"/>
        </w:tabs>
      </w:pPr>
    </w:p>
    <w:p w:rsidR="000844AE" w:rsidRDefault="000844AE" w:rsidP="000844AE">
      <w:pPr>
        <w:tabs>
          <w:tab w:val="left" w:pos="2160"/>
          <w:tab w:val="left" w:pos="4500"/>
          <w:tab w:val="left" w:pos="6480"/>
        </w:tabs>
      </w:pPr>
      <w:r>
        <w:t xml:space="preserve">(2)  R = 10 </w:t>
      </w:r>
      <w:r w:rsidRPr="002F59A2">
        <w:rPr>
          <w:rFonts w:eastAsiaTheme="minorHAnsi"/>
        </w:rPr>
        <w:t>Ω</w:t>
      </w:r>
    </w:p>
    <w:p w:rsidR="000844AE" w:rsidRDefault="000844AE" w:rsidP="000844AE">
      <w:pPr>
        <w:tabs>
          <w:tab w:val="left" w:pos="2160"/>
          <w:tab w:val="left" w:pos="4500"/>
          <w:tab w:val="left" w:pos="6480"/>
        </w:tabs>
      </w:pPr>
    </w:p>
    <w:p w:rsidR="000844AE" w:rsidRDefault="000844AE" w:rsidP="000844AE">
      <w:pPr>
        <w:tabs>
          <w:tab w:val="left" w:pos="2160"/>
          <w:tab w:val="left" w:pos="4500"/>
          <w:tab w:val="left" w:pos="6480"/>
        </w:tabs>
      </w:pPr>
      <w:r>
        <w:t xml:space="preserve">(3)  R = 15 </w:t>
      </w:r>
      <w:r w:rsidRPr="002F59A2">
        <w:rPr>
          <w:rFonts w:eastAsiaTheme="minorHAnsi"/>
        </w:rPr>
        <w:t>Ω</w:t>
      </w:r>
    </w:p>
    <w:p w:rsidR="000844AE" w:rsidRDefault="000844AE" w:rsidP="000844AE">
      <w:pPr>
        <w:tabs>
          <w:tab w:val="left" w:pos="2160"/>
          <w:tab w:val="left" w:pos="4500"/>
          <w:tab w:val="left" w:pos="6480"/>
        </w:tabs>
      </w:pPr>
    </w:p>
    <w:p w:rsidR="000844AE" w:rsidRDefault="000844AE" w:rsidP="000844AE">
      <w:pPr>
        <w:tabs>
          <w:tab w:val="left" w:pos="2160"/>
          <w:tab w:val="left" w:pos="4500"/>
          <w:tab w:val="left" w:pos="6480"/>
        </w:tabs>
      </w:pPr>
      <w:r>
        <w:t xml:space="preserve">(4)  R = 20 </w:t>
      </w:r>
      <w:r w:rsidRPr="002F59A2">
        <w:rPr>
          <w:rFonts w:eastAsiaTheme="minorHAnsi"/>
        </w:rPr>
        <w:t>Ω</w:t>
      </w:r>
    </w:p>
    <w:p w:rsidR="000844AE" w:rsidRDefault="000844AE" w:rsidP="000844AE">
      <w:pPr>
        <w:tabs>
          <w:tab w:val="left" w:pos="2160"/>
          <w:tab w:val="left" w:pos="4500"/>
          <w:tab w:val="left" w:pos="6480"/>
        </w:tabs>
      </w:pPr>
    </w:p>
    <w:p w:rsidR="000844AE" w:rsidRDefault="000844AE" w:rsidP="000844AE">
      <w:pPr>
        <w:tabs>
          <w:tab w:val="left" w:pos="2160"/>
          <w:tab w:val="left" w:pos="4500"/>
          <w:tab w:val="left" w:pos="6480"/>
        </w:tabs>
      </w:pPr>
      <w:r>
        <w:t xml:space="preserve">(5)  R = 25 </w:t>
      </w:r>
      <w:r w:rsidRPr="002F59A2">
        <w:rPr>
          <w:rFonts w:eastAsiaTheme="minorHAnsi"/>
        </w:rPr>
        <w:t>Ω</w:t>
      </w:r>
    </w:p>
    <w:p w:rsidR="000844AE" w:rsidRDefault="000844AE" w:rsidP="000844AE">
      <w:pPr>
        <w:tabs>
          <w:tab w:val="left" w:pos="2160"/>
          <w:tab w:val="left" w:pos="4500"/>
          <w:tab w:val="left" w:pos="6480"/>
        </w:tabs>
      </w:pPr>
    </w:p>
    <w:p w:rsidR="000844AE" w:rsidRDefault="000844AE" w:rsidP="000844AE">
      <w:pPr>
        <w:tabs>
          <w:tab w:val="left" w:pos="2160"/>
          <w:tab w:val="left" w:pos="4500"/>
          <w:tab w:val="left" w:pos="6480"/>
        </w:tabs>
      </w:pPr>
      <w:r>
        <w:t xml:space="preserve">(6)  R = 30 </w:t>
      </w:r>
      <w:r w:rsidRPr="002F59A2">
        <w:rPr>
          <w:rFonts w:eastAsiaTheme="minorHAnsi"/>
        </w:rPr>
        <w:t>Ω</w:t>
      </w:r>
    </w:p>
    <w:p w:rsidR="000844AE" w:rsidRDefault="000844AE" w:rsidP="000844AE">
      <w:pPr>
        <w:tabs>
          <w:tab w:val="left" w:pos="2160"/>
          <w:tab w:val="left" w:pos="4500"/>
          <w:tab w:val="left" w:pos="6480"/>
        </w:tabs>
      </w:pPr>
    </w:p>
    <w:p w:rsidR="000844AE" w:rsidRDefault="000844AE" w:rsidP="000844AE">
      <w:pPr>
        <w:tabs>
          <w:tab w:val="left" w:pos="2160"/>
          <w:tab w:val="left" w:pos="4500"/>
          <w:tab w:val="left" w:pos="6480"/>
        </w:tabs>
      </w:pPr>
      <w:r>
        <w:t xml:space="preserve">(7)  R = 35 </w:t>
      </w:r>
      <w:r w:rsidRPr="002F59A2">
        <w:rPr>
          <w:rFonts w:eastAsiaTheme="minorHAnsi"/>
        </w:rPr>
        <w:t>Ω</w:t>
      </w:r>
    </w:p>
    <w:p w:rsidR="000844AE" w:rsidRDefault="000844AE" w:rsidP="000844AE">
      <w:pPr>
        <w:tabs>
          <w:tab w:val="left" w:pos="2160"/>
          <w:tab w:val="left" w:pos="4500"/>
          <w:tab w:val="left" w:pos="6480"/>
        </w:tabs>
      </w:pPr>
    </w:p>
    <w:p w:rsidR="000844AE" w:rsidRDefault="000844AE" w:rsidP="000844AE">
      <w:r>
        <w:t xml:space="preserve">(8)  R = 40 </w:t>
      </w:r>
      <w:r w:rsidRPr="002F59A2">
        <w:rPr>
          <w:rFonts w:eastAsiaTheme="minorHAnsi"/>
        </w:rPr>
        <w:t>Ω</w:t>
      </w:r>
    </w:p>
    <w:p w:rsidR="000844AE" w:rsidRDefault="000844AE" w:rsidP="000844AE"/>
    <w:p w:rsidR="00E23E3C" w:rsidRDefault="00E23E3C" w:rsidP="002F59A2">
      <w:r>
        <w:br w:type="page"/>
      </w:r>
    </w:p>
    <w:p w:rsidR="0092340A" w:rsidRDefault="0092340A" w:rsidP="0092340A">
      <w:pPr>
        <w:spacing w:after="200" w:line="276" w:lineRule="auto"/>
        <w:contextualSpacing/>
      </w:pPr>
      <w:r w:rsidRPr="00DD505B">
        <w:rPr>
          <w:b/>
        </w:rPr>
        <w:lastRenderedPageBreak/>
        <w:t xml:space="preserve">Question 4  </w:t>
      </w:r>
    </w:p>
    <w:p w:rsidR="0092340A" w:rsidRDefault="0092340A" w:rsidP="0092340A">
      <w:pPr>
        <w:spacing w:after="200" w:line="276" w:lineRule="auto"/>
        <w:contextualSpacing/>
        <w:rPr>
          <w:b/>
        </w:rPr>
      </w:pPr>
    </w:p>
    <w:p w:rsidR="000C781E" w:rsidRDefault="000C781E" w:rsidP="0092340A">
      <w:pPr>
        <w:spacing w:after="200" w:line="276" w:lineRule="auto"/>
        <w:contextualSpacing/>
      </w:pPr>
      <w:r w:rsidRPr="000C781E">
        <w:t xml:space="preserve">The current </w:t>
      </w:r>
      <w:r>
        <w:t xml:space="preserve">in the inductor shown below is found to be </w:t>
      </w:r>
      <w:proofErr w:type="spellStart"/>
      <w:r>
        <w:t>i</w:t>
      </w:r>
      <w:r w:rsidRPr="000C781E">
        <w:rPr>
          <w:vertAlign w:val="subscript"/>
        </w:rPr>
        <w:t>L</w:t>
      </w:r>
      <w:proofErr w:type="spellEnd"/>
      <w:r>
        <w:t xml:space="preserve">(t) =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10</m:t>
            </m:r>
          </m:e>
        </m:rad>
      </m:oMath>
      <w:r>
        <w:t>sin(</w:t>
      </w:r>
      <w:r>
        <w:sym w:font="Symbol" w:char="F070"/>
      </w:r>
      <w:r>
        <w:t>t) A. Find the instantaneous energy stored in the inductor at time t = 0.5 s.</w:t>
      </w:r>
    </w:p>
    <w:p w:rsidR="000C781E" w:rsidRDefault="000C781E" w:rsidP="0092340A">
      <w:pPr>
        <w:spacing w:after="200" w:line="276" w:lineRule="auto"/>
        <w:contextualSpacing/>
      </w:pPr>
    </w:p>
    <w:p w:rsidR="000C781E" w:rsidRPr="000C781E" w:rsidRDefault="00844A62" w:rsidP="008173D7">
      <w:pPr>
        <w:spacing w:after="200" w:line="276" w:lineRule="auto"/>
        <w:ind w:firstLine="2880"/>
        <w:contextualSpacing/>
      </w:pPr>
      <w:r>
        <w:rPr>
          <w:noProof/>
        </w:rPr>
        <w:drawing>
          <wp:inline distT="0" distB="0" distL="0" distR="0">
            <wp:extent cx="1024128" cy="907085"/>
            <wp:effectExtent l="0" t="0" r="5080" b="762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inductor.jp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3590" cy="915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781E" w:rsidRDefault="000C781E">
      <w:pPr>
        <w:rPr>
          <w:b/>
        </w:rPr>
      </w:pPr>
    </w:p>
    <w:p w:rsidR="008173D7" w:rsidRDefault="000C781E" w:rsidP="000C5FC5">
      <w:pPr>
        <w:spacing w:line="360" w:lineRule="auto"/>
      </w:pPr>
      <w:r>
        <w:t>(</w:t>
      </w:r>
      <w:r w:rsidR="006702A7">
        <w:t>1</w:t>
      </w:r>
      <w:r>
        <w:t xml:space="preserve">)  </w:t>
      </w:r>
      <m:oMath>
        <m:r>
          <w:rPr>
            <w:rFonts w:ascii="Cambria Math" w:hAnsi="Cambria Math"/>
          </w:rPr>
          <m:t>0.1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10</m:t>
            </m:r>
          </m:e>
        </m:rad>
      </m:oMath>
      <w:r w:rsidR="008173D7" w:rsidRPr="00874176">
        <w:t xml:space="preserve"> </w:t>
      </w:r>
      <w:r w:rsidR="008173D7">
        <w:t>J</w:t>
      </w:r>
    </w:p>
    <w:p w:rsidR="006702A7" w:rsidRDefault="006702A7" w:rsidP="006702A7">
      <w:pPr>
        <w:spacing w:line="360" w:lineRule="auto"/>
      </w:pPr>
      <w:r>
        <w:t>(2)  1 J</w:t>
      </w:r>
    </w:p>
    <w:p w:rsidR="008173D7" w:rsidRDefault="000C781E" w:rsidP="006702A7">
      <w:pPr>
        <w:spacing w:line="360" w:lineRule="auto"/>
      </w:pPr>
      <w:r>
        <w:t xml:space="preserve">(3) </w:t>
      </w:r>
      <m:oMath>
        <m:r>
          <w:rPr>
            <w:rFonts w:ascii="Cambria Math" w:hAnsi="Cambria Math"/>
          </w:rPr>
          <m:t>0.5</m:t>
        </m:r>
      </m:oMath>
      <w:r w:rsidR="008173D7">
        <w:t xml:space="preserve"> J</w:t>
      </w:r>
    </w:p>
    <w:p w:rsidR="008173D7" w:rsidRDefault="000C781E" w:rsidP="008173D7">
      <w:pPr>
        <w:spacing w:line="360" w:lineRule="auto"/>
      </w:pPr>
      <w:r>
        <w:t xml:space="preserve">(4) </w:t>
      </w:r>
      <w:r w:rsidR="008173D7">
        <w:t>10 J</w:t>
      </w:r>
    </w:p>
    <w:p w:rsidR="000C5FC5" w:rsidRDefault="000C781E" w:rsidP="000C5FC5">
      <w:pPr>
        <w:spacing w:line="360" w:lineRule="auto"/>
      </w:pPr>
      <w:r>
        <w:t xml:space="preserve">(5)  </w:t>
      </w:r>
      <m:oMath>
        <m:r>
          <m:rPr>
            <m:sty m:val="p"/>
          </m:rPr>
          <w:rPr>
            <w:rFonts w:ascii="Cambria Math" w:hAnsi="Cambria Math"/>
          </w:rPr>
          <m:t>sin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70"/>
            </m:r>
            <m:r>
              <w:rPr>
                <w:rFonts w:ascii="Cambria Math" w:hAnsi="Cambria Math"/>
              </w:rPr>
              <m:t>t</m:t>
            </m:r>
          </m:e>
        </m:d>
      </m:oMath>
      <w:r w:rsidR="008173D7">
        <w:t xml:space="preserve"> J</w:t>
      </w:r>
    </w:p>
    <w:p w:rsidR="008173D7" w:rsidRDefault="000C781E" w:rsidP="008173D7">
      <w:pPr>
        <w:spacing w:line="360" w:lineRule="auto"/>
      </w:pPr>
      <w:r>
        <w:t>(6)</w:t>
      </w:r>
      <w:r w:rsidR="008173D7">
        <w:t xml:space="preserve">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/>
          </w:rPr>
          <w:sym w:font="Symbol" w:char="F070"/>
        </m:r>
        <m:r>
          <w:rPr>
            <w:rFonts w:ascii="Cambria Math" w:hAnsi="Cambria Math"/>
          </w:rPr>
          <m:t>t)</m:t>
        </m:r>
      </m:oMath>
      <w:r w:rsidR="008173D7">
        <w:t xml:space="preserve"> J</w:t>
      </w:r>
    </w:p>
    <w:p w:rsidR="000C5FC5" w:rsidRDefault="000C781E" w:rsidP="000C5FC5">
      <w:pPr>
        <w:spacing w:line="360" w:lineRule="auto"/>
      </w:pPr>
      <w:r>
        <w:t xml:space="preserve">(7)  </w:t>
      </w:r>
      <m:oMath>
        <m:r>
          <w:rPr>
            <w:rFonts w:ascii="Cambria Math" w:hAnsi="Cambria Math"/>
          </w:rPr>
          <m:t>0</m:t>
        </m:r>
      </m:oMath>
      <w:r w:rsidRPr="00874176">
        <w:t xml:space="preserve"> </w:t>
      </w:r>
      <w:r w:rsidR="000C5FC5">
        <w:t>J</w:t>
      </w:r>
    </w:p>
    <w:p w:rsidR="000C781E" w:rsidRDefault="000C781E" w:rsidP="000C5FC5">
      <w:pPr>
        <w:spacing w:line="360" w:lineRule="auto"/>
        <w:rPr>
          <w:highlight w:val="yellow"/>
        </w:rPr>
      </w:pPr>
      <w:r>
        <w:t>(8)  none of above</w:t>
      </w:r>
    </w:p>
    <w:p w:rsidR="000C5FC5" w:rsidRDefault="000C5FC5" w:rsidP="000C781E">
      <w:pPr>
        <w:spacing w:after="160" w:line="259" w:lineRule="auto"/>
      </w:pPr>
    </w:p>
    <w:p w:rsidR="000C781E" w:rsidRDefault="000C781E" w:rsidP="000C781E">
      <w:pPr>
        <w:spacing w:after="160" w:line="259" w:lineRule="auto"/>
      </w:pPr>
      <w:r>
        <w:br w:type="page"/>
      </w:r>
    </w:p>
    <w:p w:rsidR="0092340A" w:rsidRDefault="0092340A" w:rsidP="0092340A">
      <w:pPr>
        <w:spacing w:after="200" w:line="276" w:lineRule="auto"/>
        <w:contextualSpacing/>
      </w:pPr>
      <w:r>
        <w:rPr>
          <w:b/>
        </w:rPr>
        <w:lastRenderedPageBreak/>
        <w:t xml:space="preserve">Question 5  </w:t>
      </w:r>
    </w:p>
    <w:p w:rsidR="000844AE" w:rsidRDefault="000844AE" w:rsidP="000F3DD1"/>
    <w:p w:rsidR="000844AE" w:rsidRDefault="000844AE" w:rsidP="000844AE">
      <w:pPr>
        <w:spacing w:after="160" w:line="259" w:lineRule="auto"/>
        <w:rPr>
          <w:color w:val="000000" w:themeColor="text1"/>
        </w:rPr>
      </w:pPr>
      <w:r>
        <w:rPr>
          <w:color w:val="000000" w:themeColor="text1"/>
        </w:rPr>
        <w:t xml:space="preserve">In the circuit below, the voltage across the capacitor at </w:t>
      </w:r>
      <w:r w:rsidRPr="005D15CA">
        <w:rPr>
          <w:i/>
          <w:color w:val="000000" w:themeColor="text1"/>
        </w:rPr>
        <w:t>t</w:t>
      </w:r>
      <w:r>
        <w:rPr>
          <w:color w:val="000000" w:themeColor="text1"/>
        </w:rPr>
        <w:t xml:space="preserve"> = 0 s is </w:t>
      </w:r>
      <w:proofErr w:type="spellStart"/>
      <w:proofErr w:type="gramStart"/>
      <w:r w:rsidRPr="005D15CA">
        <w:rPr>
          <w:i/>
          <w:color w:val="000000" w:themeColor="text1"/>
        </w:rPr>
        <w:t>v</w:t>
      </w:r>
      <w:r w:rsidRPr="005D15CA">
        <w:rPr>
          <w:i/>
          <w:color w:val="000000" w:themeColor="text1"/>
          <w:vertAlign w:val="subscript"/>
        </w:rPr>
        <w:t>C</w:t>
      </w:r>
      <w:proofErr w:type="spellEnd"/>
      <w:r w:rsidRPr="005D15CA">
        <w:rPr>
          <w:i/>
          <w:color w:val="000000" w:themeColor="text1"/>
        </w:rPr>
        <w:t>(</w:t>
      </w:r>
      <w:proofErr w:type="gramEnd"/>
      <w:r w:rsidRPr="005D15CA">
        <w:rPr>
          <w:i/>
          <w:color w:val="000000" w:themeColor="text1"/>
        </w:rPr>
        <w:t>0</w:t>
      </w:r>
      <w:r w:rsidRPr="005D15CA">
        <w:rPr>
          <w:i/>
          <w:color w:val="000000" w:themeColor="text1"/>
          <w:vertAlign w:val="superscript"/>
        </w:rPr>
        <w:t>+</w:t>
      </w:r>
      <w:r w:rsidRPr="005D15CA">
        <w:rPr>
          <w:i/>
          <w:color w:val="000000" w:themeColor="text1"/>
        </w:rPr>
        <w:t>)</w:t>
      </w:r>
      <w:r>
        <w:rPr>
          <w:color w:val="000000" w:themeColor="text1"/>
        </w:rPr>
        <w:t xml:space="preserve"> = 0 V. Calculate the voltage across the capacitor (</w:t>
      </w:r>
      <w:r w:rsidRPr="00BF4FBC">
        <w:rPr>
          <w:i/>
          <w:color w:val="000000" w:themeColor="text1"/>
        </w:rPr>
        <w:t>V</w:t>
      </w:r>
      <w:r w:rsidRPr="00BF4FBC">
        <w:rPr>
          <w:i/>
          <w:color w:val="000000" w:themeColor="text1"/>
          <w:vertAlign w:val="subscript"/>
        </w:rPr>
        <w:t>C</w:t>
      </w:r>
      <w:r>
        <w:rPr>
          <w:color w:val="000000" w:themeColor="text1"/>
        </w:rPr>
        <w:t xml:space="preserve">) at times </w:t>
      </w:r>
      <w:r w:rsidRPr="00BF4FBC">
        <w:rPr>
          <w:i/>
          <w:color w:val="000000" w:themeColor="text1"/>
        </w:rPr>
        <w:t>t</w:t>
      </w:r>
      <w:r>
        <w:rPr>
          <w:color w:val="000000" w:themeColor="text1"/>
        </w:rPr>
        <w:t xml:space="preserve"> = 1 sec and </w:t>
      </w:r>
      <w:r w:rsidRPr="00BF4FBC">
        <w:rPr>
          <w:i/>
          <w:color w:val="000000" w:themeColor="text1"/>
        </w:rPr>
        <w:t>t</w:t>
      </w:r>
      <w:r>
        <w:rPr>
          <w:color w:val="000000" w:themeColor="text1"/>
        </w:rPr>
        <w:t xml:space="preserve"> = 2 sec. </w:t>
      </w:r>
      <w:r w:rsidRPr="007D06D0">
        <w:rPr>
          <w:color w:val="000000" w:themeColor="text1"/>
        </w:rPr>
        <w:t>Note:</w:t>
      </w:r>
      <w:r>
        <w:rPr>
          <w:color w:val="000000" w:themeColor="text1"/>
        </w:rPr>
        <w:t xml:space="preserve"> a current source of 1 A is used in the circuit.</w:t>
      </w:r>
    </w:p>
    <w:p w:rsidR="000844AE" w:rsidRDefault="000844AE" w:rsidP="000844AE">
      <w:pPr>
        <w:spacing w:after="160" w:line="259" w:lineRule="auto"/>
        <w:jc w:val="center"/>
        <w:rPr>
          <w:color w:val="000000" w:themeColor="text1"/>
        </w:rPr>
      </w:pPr>
      <w:r w:rsidRPr="00BF4FBC">
        <w:rPr>
          <w:noProof/>
          <w:color w:val="000000" w:themeColor="text1"/>
        </w:rPr>
        <w:drawing>
          <wp:inline distT="0" distB="0" distL="0" distR="0" wp14:anchorId="59FC9BEB" wp14:editId="4AF66920">
            <wp:extent cx="2755900" cy="1564985"/>
            <wp:effectExtent l="0" t="0" r="0" b="10160"/>
            <wp:docPr id="17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55900" cy="1564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44AE" w:rsidRPr="00AF161C" w:rsidRDefault="000844AE" w:rsidP="000844AE">
      <w:pPr>
        <w:rPr>
          <w:rFonts w:ascii="Times" w:hAnsi="Times"/>
          <w:sz w:val="20"/>
          <w:szCs w:val="20"/>
        </w:rPr>
      </w:pPr>
      <w:r>
        <w:rPr>
          <w:highlight w:val="yellow"/>
        </w:rPr>
        <w:br/>
      </w:r>
    </w:p>
    <w:p w:rsidR="000844AE" w:rsidRDefault="000844AE" w:rsidP="000844AE">
      <w:pPr>
        <w:tabs>
          <w:tab w:val="left" w:pos="2160"/>
          <w:tab w:val="left" w:pos="4500"/>
          <w:tab w:val="left" w:pos="6480"/>
        </w:tabs>
      </w:pPr>
      <w:r>
        <w:t xml:space="preserve">(1)  </w:t>
      </w:r>
      <w:r w:rsidRPr="00BF4FBC">
        <w:rPr>
          <w:i/>
          <w:color w:val="000000" w:themeColor="text1"/>
        </w:rPr>
        <w:t>V</w:t>
      </w:r>
      <w:r w:rsidRPr="00BF4FBC">
        <w:rPr>
          <w:i/>
          <w:color w:val="000000" w:themeColor="text1"/>
          <w:vertAlign w:val="subscript"/>
        </w:rPr>
        <w:t>C</w:t>
      </w:r>
      <w:r>
        <w:rPr>
          <w:color w:val="000000" w:themeColor="text1"/>
        </w:rPr>
        <w:t xml:space="preserve"> (1) = 10 V, </w:t>
      </w:r>
      <w:r w:rsidRPr="00BF4FBC">
        <w:rPr>
          <w:i/>
          <w:color w:val="000000" w:themeColor="text1"/>
        </w:rPr>
        <w:t>V</w:t>
      </w:r>
      <w:r w:rsidRPr="00BF4FBC">
        <w:rPr>
          <w:i/>
          <w:color w:val="000000" w:themeColor="text1"/>
          <w:vertAlign w:val="subscript"/>
        </w:rPr>
        <w:t>C</w:t>
      </w:r>
      <w:r>
        <w:rPr>
          <w:color w:val="000000" w:themeColor="text1"/>
        </w:rPr>
        <w:t xml:space="preserve"> (2) = 20 V</w:t>
      </w:r>
      <w:r>
        <w:tab/>
      </w:r>
    </w:p>
    <w:p w:rsidR="000844AE" w:rsidRDefault="000844AE" w:rsidP="000844AE">
      <w:pPr>
        <w:tabs>
          <w:tab w:val="left" w:pos="2160"/>
          <w:tab w:val="left" w:pos="4500"/>
          <w:tab w:val="left" w:pos="6480"/>
        </w:tabs>
      </w:pPr>
    </w:p>
    <w:p w:rsidR="000844AE" w:rsidRDefault="000844AE" w:rsidP="000844AE">
      <w:pPr>
        <w:tabs>
          <w:tab w:val="left" w:pos="2160"/>
          <w:tab w:val="left" w:pos="4500"/>
          <w:tab w:val="left" w:pos="6480"/>
        </w:tabs>
        <w:rPr>
          <w:color w:val="000000" w:themeColor="text1"/>
        </w:rPr>
      </w:pPr>
      <w:r>
        <w:t xml:space="preserve">(2)  </w:t>
      </w:r>
      <w:r w:rsidRPr="00BF4FBC">
        <w:rPr>
          <w:i/>
          <w:color w:val="000000" w:themeColor="text1"/>
        </w:rPr>
        <w:t>V</w:t>
      </w:r>
      <w:r w:rsidRPr="00BF4FBC">
        <w:rPr>
          <w:i/>
          <w:color w:val="000000" w:themeColor="text1"/>
          <w:vertAlign w:val="subscript"/>
        </w:rPr>
        <w:t>C</w:t>
      </w:r>
      <w:r>
        <w:rPr>
          <w:color w:val="000000" w:themeColor="text1"/>
        </w:rPr>
        <w:t xml:space="preserve"> (1) = 0 V, </w:t>
      </w:r>
      <w:r w:rsidRPr="00BF4FBC">
        <w:rPr>
          <w:i/>
          <w:color w:val="000000" w:themeColor="text1"/>
        </w:rPr>
        <w:t>V</w:t>
      </w:r>
      <w:r w:rsidRPr="00BF4FBC">
        <w:rPr>
          <w:i/>
          <w:color w:val="000000" w:themeColor="text1"/>
          <w:vertAlign w:val="subscript"/>
        </w:rPr>
        <w:t>C</w:t>
      </w:r>
      <w:r>
        <w:rPr>
          <w:color w:val="000000" w:themeColor="text1"/>
        </w:rPr>
        <w:t xml:space="preserve"> (2) = 10 V</w:t>
      </w:r>
    </w:p>
    <w:p w:rsidR="000844AE" w:rsidRDefault="000844AE" w:rsidP="000844AE">
      <w:pPr>
        <w:tabs>
          <w:tab w:val="left" w:pos="2160"/>
          <w:tab w:val="left" w:pos="4500"/>
          <w:tab w:val="left" w:pos="6480"/>
        </w:tabs>
        <w:rPr>
          <w:color w:val="000000" w:themeColor="text1"/>
        </w:rPr>
      </w:pPr>
    </w:p>
    <w:p w:rsidR="000844AE" w:rsidRDefault="000844AE" w:rsidP="000844AE">
      <w:pPr>
        <w:tabs>
          <w:tab w:val="left" w:pos="2160"/>
          <w:tab w:val="left" w:pos="4500"/>
          <w:tab w:val="left" w:pos="6480"/>
        </w:tabs>
        <w:rPr>
          <w:color w:val="000000" w:themeColor="text1"/>
        </w:rPr>
      </w:pPr>
      <w:r>
        <w:t xml:space="preserve">(3)  </w:t>
      </w:r>
      <w:r w:rsidRPr="00BF4FBC">
        <w:rPr>
          <w:i/>
          <w:color w:val="000000" w:themeColor="text1"/>
        </w:rPr>
        <w:t>V</w:t>
      </w:r>
      <w:r w:rsidRPr="00BF4FBC">
        <w:rPr>
          <w:i/>
          <w:color w:val="000000" w:themeColor="text1"/>
          <w:vertAlign w:val="subscript"/>
        </w:rPr>
        <w:t>C</w:t>
      </w:r>
      <w:r>
        <w:rPr>
          <w:color w:val="000000" w:themeColor="text1"/>
        </w:rPr>
        <w:t xml:space="preserve"> (1) = 0.82 V, </w:t>
      </w:r>
      <w:r w:rsidRPr="00BF4FBC">
        <w:rPr>
          <w:i/>
          <w:color w:val="000000" w:themeColor="text1"/>
        </w:rPr>
        <w:t>V</w:t>
      </w:r>
      <w:r w:rsidRPr="00BF4FBC">
        <w:rPr>
          <w:i/>
          <w:color w:val="000000" w:themeColor="text1"/>
          <w:vertAlign w:val="subscript"/>
        </w:rPr>
        <w:t>C</w:t>
      </w:r>
      <w:r>
        <w:rPr>
          <w:color w:val="000000" w:themeColor="text1"/>
        </w:rPr>
        <w:t xml:space="preserve"> (2) = 0.67 V</w:t>
      </w:r>
    </w:p>
    <w:p w:rsidR="000844AE" w:rsidRDefault="000844AE" w:rsidP="000844AE">
      <w:pPr>
        <w:tabs>
          <w:tab w:val="left" w:pos="2160"/>
          <w:tab w:val="left" w:pos="4500"/>
          <w:tab w:val="left" w:pos="6480"/>
        </w:tabs>
        <w:rPr>
          <w:color w:val="000000" w:themeColor="text1"/>
        </w:rPr>
      </w:pPr>
    </w:p>
    <w:p w:rsidR="000844AE" w:rsidRDefault="000844AE" w:rsidP="000844AE">
      <w:pPr>
        <w:tabs>
          <w:tab w:val="left" w:pos="2160"/>
          <w:tab w:val="left" w:pos="4500"/>
          <w:tab w:val="left" w:pos="6480"/>
        </w:tabs>
        <w:rPr>
          <w:color w:val="000000" w:themeColor="text1"/>
        </w:rPr>
      </w:pPr>
      <w:r>
        <w:t xml:space="preserve">(4)  </w:t>
      </w:r>
      <w:r w:rsidRPr="00BF4FBC">
        <w:rPr>
          <w:i/>
          <w:color w:val="000000" w:themeColor="text1"/>
        </w:rPr>
        <w:t>V</w:t>
      </w:r>
      <w:r w:rsidRPr="00BF4FBC">
        <w:rPr>
          <w:i/>
          <w:color w:val="000000" w:themeColor="text1"/>
          <w:vertAlign w:val="subscript"/>
        </w:rPr>
        <w:t>C</w:t>
      </w:r>
      <w:r>
        <w:rPr>
          <w:color w:val="000000" w:themeColor="text1"/>
        </w:rPr>
        <w:t xml:space="preserve"> (1) = 8.2 V, </w:t>
      </w:r>
      <w:r w:rsidRPr="00BF4FBC">
        <w:rPr>
          <w:i/>
          <w:color w:val="000000" w:themeColor="text1"/>
        </w:rPr>
        <w:t>V</w:t>
      </w:r>
      <w:r w:rsidRPr="00BF4FBC">
        <w:rPr>
          <w:i/>
          <w:color w:val="000000" w:themeColor="text1"/>
          <w:vertAlign w:val="subscript"/>
        </w:rPr>
        <w:t>C</w:t>
      </w:r>
      <w:r>
        <w:rPr>
          <w:color w:val="000000" w:themeColor="text1"/>
        </w:rPr>
        <w:t xml:space="preserve"> (2) = 6.7 V</w:t>
      </w:r>
    </w:p>
    <w:p w:rsidR="000844AE" w:rsidRDefault="000844AE" w:rsidP="000844AE">
      <w:pPr>
        <w:tabs>
          <w:tab w:val="left" w:pos="2160"/>
          <w:tab w:val="left" w:pos="4500"/>
          <w:tab w:val="left" w:pos="6480"/>
        </w:tabs>
        <w:rPr>
          <w:color w:val="000000" w:themeColor="text1"/>
        </w:rPr>
      </w:pPr>
    </w:p>
    <w:p w:rsidR="000844AE" w:rsidRDefault="000844AE" w:rsidP="000844AE">
      <w:pPr>
        <w:tabs>
          <w:tab w:val="left" w:pos="2160"/>
          <w:tab w:val="left" w:pos="4500"/>
          <w:tab w:val="left" w:pos="6480"/>
        </w:tabs>
        <w:rPr>
          <w:color w:val="000000" w:themeColor="text1"/>
        </w:rPr>
      </w:pPr>
      <w:r>
        <w:t xml:space="preserve">(5)  </w:t>
      </w:r>
      <w:r w:rsidRPr="00BF4FBC">
        <w:rPr>
          <w:i/>
          <w:color w:val="000000" w:themeColor="text1"/>
        </w:rPr>
        <w:t>V</w:t>
      </w:r>
      <w:r w:rsidRPr="00BF4FBC">
        <w:rPr>
          <w:i/>
          <w:color w:val="000000" w:themeColor="text1"/>
          <w:vertAlign w:val="subscript"/>
        </w:rPr>
        <w:t>C</w:t>
      </w:r>
      <w:r>
        <w:rPr>
          <w:color w:val="000000" w:themeColor="text1"/>
        </w:rPr>
        <w:t xml:space="preserve"> (1) = 10 V, </w:t>
      </w:r>
      <w:r w:rsidRPr="00BF4FBC">
        <w:rPr>
          <w:i/>
          <w:color w:val="000000" w:themeColor="text1"/>
        </w:rPr>
        <w:t>V</w:t>
      </w:r>
      <w:r w:rsidRPr="00BF4FBC">
        <w:rPr>
          <w:i/>
          <w:color w:val="000000" w:themeColor="text1"/>
          <w:vertAlign w:val="subscript"/>
        </w:rPr>
        <w:t>C</w:t>
      </w:r>
      <w:r>
        <w:rPr>
          <w:color w:val="000000" w:themeColor="text1"/>
        </w:rPr>
        <w:t xml:space="preserve"> (2) = 73.8 V</w:t>
      </w:r>
    </w:p>
    <w:p w:rsidR="000844AE" w:rsidRDefault="000844AE" w:rsidP="000844AE">
      <w:pPr>
        <w:tabs>
          <w:tab w:val="left" w:pos="2160"/>
          <w:tab w:val="left" w:pos="4500"/>
          <w:tab w:val="left" w:pos="6480"/>
        </w:tabs>
        <w:rPr>
          <w:color w:val="000000" w:themeColor="text1"/>
        </w:rPr>
      </w:pPr>
    </w:p>
    <w:p w:rsidR="000844AE" w:rsidRDefault="000844AE" w:rsidP="000844AE">
      <w:pPr>
        <w:tabs>
          <w:tab w:val="left" w:pos="2160"/>
          <w:tab w:val="left" w:pos="4500"/>
          <w:tab w:val="left" w:pos="6480"/>
        </w:tabs>
        <w:rPr>
          <w:color w:val="000000" w:themeColor="text1"/>
        </w:rPr>
      </w:pPr>
      <w:r>
        <w:t xml:space="preserve">(6)  </w:t>
      </w:r>
      <w:r w:rsidRPr="00BF4FBC">
        <w:rPr>
          <w:i/>
          <w:color w:val="000000" w:themeColor="text1"/>
        </w:rPr>
        <w:t>V</w:t>
      </w:r>
      <w:r w:rsidRPr="00BF4FBC">
        <w:rPr>
          <w:i/>
          <w:color w:val="000000" w:themeColor="text1"/>
          <w:vertAlign w:val="subscript"/>
        </w:rPr>
        <w:t>C</w:t>
      </w:r>
      <w:r>
        <w:rPr>
          <w:color w:val="000000" w:themeColor="text1"/>
        </w:rPr>
        <w:t xml:space="preserve"> (1) = 1 V, </w:t>
      </w:r>
      <w:r w:rsidRPr="00BF4FBC">
        <w:rPr>
          <w:i/>
          <w:color w:val="000000" w:themeColor="text1"/>
        </w:rPr>
        <w:t>V</w:t>
      </w:r>
      <w:r w:rsidRPr="00BF4FBC">
        <w:rPr>
          <w:i/>
          <w:color w:val="000000" w:themeColor="text1"/>
          <w:vertAlign w:val="subscript"/>
        </w:rPr>
        <w:t>C</w:t>
      </w:r>
      <w:r>
        <w:rPr>
          <w:color w:val="000000" w:themeColor="text1"/>
        </w:rPr>
        <w:t xml:space="preserve"> (2) = 7.38 V</w:t>
      </w:r>
    </w:p>
    <w:p w:rsidR="000844AE" w:rsidRDefault="000844AE" w:rsidP="000844AE">
      <w:pPr>
        <w:tabs>
          <w:tab w:val="left" w:pos="2160"/>
          <w:tab w:val="left" w:pos="4500"/>
          <w:tab w:val="left" w:pos="6480"/>
        </w:tabs>
        <w:rPr>
          <w:color w:val="000000" w:themeColor="text1"/>
        </w:rPr>
      </w:pPr>
    </w:p>
    <w:p w:rsidR="000844AE" w:rsidRDefault="000844AE" w:rsidP="000844AE">
      <w:pPr>
        <w:tabs>
          <w:tab w:val="left" w:pos="2160"/>
          <w:tab w:val="left" w:pos="4500"/>
          <w:tab w:val="left" w:pos="6480"/>
        </w:tabs>
      </w:pPr>
      <w:r>
        <w:t xml:space="preserve">(7)  </w:t>
      </w:r>
      <w:r w:rsidRPr="00BF4FBC">
        <w:rPr>
          <w:i/>
          <w:color w:val="000000" w:themeColor="text1"/>
        </w:rPr>
        <w:t>V</w:t>
      </w:r>
      <w:r w:rsidRPr="00BF4FBC">
        <w:rPr>
          <w:i/>
          <w:color w:val="000000" w:themeColor="text1"/>
          <w:vertAlign w:val="subscript"/>
        </w:rPr>
        <w:t>C</w:t>
      </w:r>
      <w:r>
        <w:rPr>
          <w:color w:val="000000" w:themeColor="text1"/>
        </w:rPr>
        <w:t xml:space="preserve"> (1) = -10 V, </w:t>
      </w:r>
      <w:r w:rsidRPr="00BF4FBC">
        <w:rPr>
          <w:i/>
          <w:color w:val="000000" w:themeColor="text1"/>
        </w:rPr>
        <w:t>V</w:t>
      </w:r>
      <w:r w:rsidRPr="00BF4FBC">
        <w:rPr>
          <w:i/>
          <w:color w:val="000000" w:themeColor="text1"/>
          <w:vertAlign w:val="subscript"/>
        </w:rPr>
        <w:t>C</w:t>
      </w:r>
      <w:r>
        <w:rPr>
          <w:color w:val="000000" w:themeColor="text1"/>
        </w:rPr>
        <w:t xml:space="preserve"> (2) = 10 V</w:t>
      </w:r>
      <w:r>
        <w:tab/>
      </w:r>
    </w:p>
    <w:p w:rsidR="000844AE" w:rsidRDefault="000844AE" w:rsidP="000844AE">
      <w:pPr>
        <w:tabs>
          <w:tab w:val="left" w:pos="2160"/>
          <w:tab w:val="left" w:pos="4500"/>
          <w:tab w:val="left" w:pos="6480"/>
        </w:tabs>
      </w:pPr>
      <w:r>
        <w:tab/>
      </w:r>
    </w:p>
    <w:p w:rsidR="000844AE" w:rsidRDefault="000844AE" w:rsidP="000844AE">
      <w:pPr>
        <w:tabs>
          <w:tab w:val="left" w:pos="2160"/>
          <w:tab w:val="left" w:pos="4500"/>
          <w:tab w:val="left" w:pos="6480"/>
        </w:tabs>
      </w:pPr>
      <w:r>
        <w:t>(8)  None of the above</w:t>
      </w:r>
    </w:p>
    <w:p w:rsidR="000844AE" w:rsidRDefault="000844AE" w:rsidP="000844AE"/>
    <w:p w:rsidR="00421BBB" w:rsidRDefault="00421BBB" w:rsidP="000844AE">
      <w:r>
        <w:br w:type="page"/>
      </w:r>
    </w:p>
    <w:p w:rsidR="00421BBB" w:rsidRDefault="00421BBB" w:rsidP="00421BBB">
      <w:r>
        <w:rPr>
          <w:b/>
        </w:rPr>
        <w:lastRenderedPageBreak/>
        <w:t xml:space="preserve">Question </w:t>
      </w:r>
      <w:r w:rsidR="00263B4A">
        <w:rPr>
          <w:b/>
        </w:rPr>
        <w:t>6</w:t>
      </w:r>
      <w:r w:rsidR="000F3DD1">
        <w:rPr>
          <w:b/>
        </w:rPr>
        <w:t xml:space="preserve">   </w:t>
      </w:r>
    </w:p>
    <w:p w:rsidR="00421BBB" w:rsidRDefault="00421BBB" w:rsidP="00421BBB"/>
    <w:p w:rsidR="00557C0A" w:rsidRPr="000D6B6A" w:rsidRDefault="00557C0A" w:rsidP="00557C0A">
      <w:r w:rsidRPr="000D6B6A">
        <w:t xml:space="preserve">For the circuit shown below, </w:t>
      </w:r>
      <w:r w:rsidRPr="000D6B6A">
        <w:rPr>
          <w:i/>
        </w:rPr>
        <w:t>C</w:t>
      </w:r>
      <w:r w:rsidRPr="000D6B6A">
        <w:rPr>
          <w:i/>
          <w:vertAlign w:val="subscript"/>
        </w:rPr>
        <w:t>1</w:t>
      </w:r>
      <w:r w:rsidRPr="000D6B6A">
        <w:rPr>
          <w:vertAlign w:val="subscript"/>
        </w:rPr>
        <w:t xml:space="preserve"> </w:t>
      </w:r>
      <w:r w:rsidRPr="000D6B6A">
        <w:t xml:space="preserve">= 8mF, </w:t>
      </w:r>
      <w:r w:rsidRPr="000D6B6A">
        <w:rPr>
          <w:i/>
        </w:rPr>
        <w:t>C</w:t>
      </w:r>
      <w:r w:rsidRPr="000D6B6A">
        <w:rPr>
          <w:i/>
          <w:vertAlign w:val="subscript"/>
        </w:rPr>
        <w:t>2</w:t>
      </w:r>
      <w:r w:rsidRPr="000D6B6A">
        <w:rPr>
          <w:vertAlign w:val="subscript"/>
        </w:rPr>
        <w:t xml:space="preserve"> </w:t>
      </w:r>
      <w:r w:rsidRPr="000D6B6A">
        <w:t xml:space="preserve">= 6mF, </w:t>
      </w:r>
      <w:r w:rsidR="007D06D0">
        <w:t xml:space="preserve">and </w:t>
      </w:r>
      <w:r w:rsidRPr="000D6B6A">
        <w:rPr>
          <w:i/>
        </w:rPr>
        <w:t>C</w:t>
      </w:r>
      <w:r w:rsidRPr="000D6B6A">
        <w:rPr>
          <w:i/>
          <w:vertAlign w:val="subscript"/>
        </w:rPr>
        <w:t>3</w:t>
      </w:r>
      <w:r w:rsidRPr="000D6B6A">
        <w:rPr>
          <w:vertAlign w:val="subscript"/>
        </w:rPr>
        <w:t xml:space="preserve"> </w:t>
      </w:r>
      <w:r w:rsidRPr="000D6B6A">
        <w:t xml:space="preserve">= 12mF. </w:t>
      </w:r>
      <w:r>
        <w:t xml:space="preserve">Find the equivalent capacitance as seen by the current source. </w:t>
      </w:r>
      <w:r w:rsidRPr="000D6B6A">
        <w:t xml:space="preserve"> </w:t>
      </w:r>
    </w:p>
    <w:p w:rsidR="00557C0A" w:rsidRPr="000D6B6A" w:rsidRDefault="00557C0A" w:rsidP="00557C0A"/>
    <w:p w:rsidR="00557C0A" w:rsidRPr="000D6B6A" w:rsidRDefault="00557C0A" w:rsidP="00557C0A">
      <w:r w:rsidRPr="000D6B6A">
        <w:rPr>
          <w:noProof/>
        </w:rPr>
        <w:drawing>
          <wp:inline distT="0" distB="0" distL="0" distR="0">
            <wp:extent cx="4706112" cy="219456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Q1.png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06112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7C0A" w:rsidRPr="000D6B6A" w:rsidRDefault="00557C0A" w:rsidP="00557C0A"/>
    <w:p w:rsidR="00557C0A" w:rsidRPr="000D6B6A" w:rsidRDefault="00557C0A" w:rsidP="00557C0A">
      <w:pPr>
        <w:pStyle w:val="ListParagraph"/>
        <w:numPr>
          <w:ilvl w:val="0"/>
          <w:numId w:val="10"/>
        </w:numPr>
        <w:spacing w:line="480" w:lineRule="auto"/>
        <w:contextualSpacing/>
      </w:pPr>
      <w:r>
        <w:t>8 mF</w:t>
      </w:r>
    </w:p>
    <w:p w:rsidR="00557C0A" w:rsidRPr="000D6B6A" w:rsidRDefault="00557C0A" w:rsidP="00557C0A">
      <w:pPr>
        <w:pStyle w:val="ListParagraph"/>
        <w:numPr>
          <w:ilvl w:val="0"/>
          <w:numId w:val="10"/>
        </w:numPr>
        <w:spacing w:line="480" w:lineRule="auto"/>
        <w:contextualSpacing/>
      </w:pPr>
      <w:r>
        <w:t>6 mF</w:t>
      </w:r>
    </w:p>
    <w:p w:rsidR="00557C0A" w:rsidRPr="000D6B6A" w:rsidRDefault="00557C0A" w:rsidP="00557C0A">
      <w:pPr>
        <w:pStyle w:val="ListParagraph"/>
        <w:numPr>
          <w:ilvl w:val="0"/>
          <w:numId w:val="10"/>
        </w:numPr>
        <w:spacing w:line="480" w:lineRule="auto"/>
        <w:contextualSpacing/>
      </w:pPr>
      <w:r>
        <w:t>12 mF</w:t>
      </w:r>
    </w:p>
    <w:p w:rsidR="00557C0A" w:rsidRPr="000D6B6A" w:rsidRDefault="00557C0A" w:rsidP="00557C0A">
      <w:pPr>
        <w:pStyle w:val="ListParagraph"/>
        <w:numPr>
          <w:ilvl w:val="0"/>
          <w:numId w:val="10"/>
        </w:numPr>
        <w:spacing w:line="480" w:lineRule="auto"/>
        <w:contextualSpacing/>
      </w:pPr>
      <w:r>
        <w:t>24 mF</w:t>
      </w:r>
    </w:p>
    <w:p w:rsidR="00557C0A" w:rsidRPr="000D6B6A" w:rsidRDefault="00557C0A" w:rsidP="00557C0A">
      <w:pPr>
        <w:pStyle w:val="ListParagraph"/>
        <w:numPr>
          <w:ilvl w:val="0"/>
          <w:numId w:val="10"/>
        </w:numPr>
        <w:spacing w:line="480" w:lineRule="auto"/>
        <w:contextualSpacing/>
      </w:pPr>
      <w:r>
        <w:t>4 mF</w:t>
      </w:r>
    </w:p>
    <w:p w:rsidR="00557C0A" w:rsidRPr="000D6B6A" w:rsidRDefault="00557C0A" w:rsidP="00557C0A">
      <w:pPr>
        <w:pStyle w:val="ListParagraph"/>
        <w:numPr>
          <w:ilvl w:val="0"/>
          <w:numId w:val="10"/>
        </w:numPr>
        <w:spacing w:line="480" w:lineRule="auto"/>
        <w:contextualSpacing/>
      </w:pPr>
      <w:r>
        <w:t>3 mF</w:t>
      </w:r>
    </w:p>
    <w:p w:rsidR="00557C0A" w:rsidRPr="000D6B6A" w:rsidRDefault="00557C0A" w:rsidP="00557C0A">
      <w:pPr>
        <w:pStyle w:val="ListParagraph"/>
        <w:numPr>
          <w:ilvl w:val="0"/>
          <w:numId w:val="10"/>
        </w:numPr>
        <w:spacing w:line="480" w:lineRule="auto"/>
        <w:contextualSpacing/>
      </w:pPr>
      <w:r>
        <w:t>28 mF</w:t>
      </w:r>
    </w:p>
    <w:p w:rsidR="00557C0A" w:rsidRPr="000D6B6A" w:rsidRDefault="00557C0A" w:rsidP="00557C0A">
      <w:pPr>
        <w:pStyle w:val="ListParagraph"/>
        <w:numPr>
          <w:ilvl w:val="0"/>
          <w:numId w:val="10"/>
        </w:numPr>
        <w:spacing w:line="480" w:lineRule="auto"/>
        <w:contextualSpacing/>
      </w:pPr>
      <w:r>
        <w:t>32 mF</w:t>
      </w:r>
    </w:p>
    <w:p w:rsidR="00557C0A" w:rsidRPr="000D6B6A" w:rsidRDefault="00557C0A" w:rsidP="00557C0A">
      <w:pPr>
        <w:pStyle w:val="ListParagraph"/>
        <w:numPr>
          <w:ilvl w:val="0"/>
          <w:numId w:val="10"/>
        </w:numPr>
        <w:spacing w:line="480" w:lineRule="auto"/>
        <w:contextualSpacing/>
      </w:pPr>
      <w:r>
        <w:t>20 mF</w:t>
      </w:r>
    </w:p>
    <w:p w:rsidR="00557C0A" w:rsidRPr="000D6B6A" w:rsidRDefault="00557C0A" w:rsidP="00557C0A">
      <w:pPr>
        <w:spacing w:line="480" w:lineRule="auto"/>
      </w:pPr>
      <w:r w:rsidRPr="000D6B6A">
        <w:t xml:space="preserve">      (10) None of the above</w:t>
      </w:r>
    </w:p>
    <w:p w:rsidR="005B37ED" w:rsidRDefault="005B37ED" w:rsidP="00557C0A">
      <w:r>
        <w:br w:type="page"/>
      </w:r>
    </w:p>
    <w:p w:rsidR="008674EE" w:rsidRDefault="008674EE" w:rsidP="00421BBB">
      <w:r>
        <w:rPr>
          <w:b/>
        </w:rPr>
        <w:lastRenderedPageBreak/>
        <w:t xml:space="preserve">Question </w:t>
      </w:r>
      <w:r w:rsidR="00263B4A">
        <w:rPr>
          <w:b/>
        </w:rPr>
        <w:t>7</w:t>
      </w:r>
      <w:r w:rsidR="000F3DD1">
        <w:rPr>
          <w:b/>
        </w:rPr>
        <w:t xml:space="preserve">   </w:t>
      </w:r>
    </w:p>
    <w:p w:rsidR="008674EE" w:rsidRDefault="008674EE" w:rsidP="00421BBB"/>
    <w:p w:rsidR="00921ACE" w:rsidRDefault="00921ACE" w:rsidP="00921ACE">
      <w:r w:rsidRPr="00A64B2E">
        <w:t xml:space="preserve">In the circuit </w:t>
      </w:r>
      <w:r w:rsidR="00007C03">
        <w:t xml:space="preserve">shown </w:t>
      </w:r>
      <w:r w:rsidRPr="00A64B2E">
        <w:t xml:space="preserve">below, </w:t>
      </w:r>
      <w:proofErr w:type="spellStart"/>
      <w:r w:rsidRPr="00007C03">
        <w:t>v</w:t>
      </w:r>
      <w:r w:rsidRPr="00007C03">
        <w:rPr>
          <w:vertAlign w:val="subscript"/>
        </w:rPr>
        <w:t>c</w:t>
      </w:r>
      <w:proofErr w:type="spellEnd"/>
      <w:r w:rsidRPr="00007C03">
        <w:t>(0</w:t>
      </w:r>
      <w:r w:rsidR="00FF6F73" w:rsidRPr="00007C03">
        <w:rPr>
          <w:vertAlign w:val="superscript"/>
        </w:rPr>
        <w:sym w:font="Symbol" w:char="F02D"/>
      </w:r>
      <w:r w:rsidRPr="00007C03">
        <w:t>)</w:t>
      </w:r>
      <w:r>
        <w:t xml:space="preserve"> </w:t>
      </w:r>
      <w:r w:rsidRPr="00A64B2E">
        <w:t>=</w:t>
      </w:r>
      <w:r>
        <w:t xml:space="preserve"> </w:t>
      </w:r>
      <w:r w:rsidRPr="00A64B2E">
        <w:t xml:space="preserve">20V, and the switch opens at </w:t>
      </w:r>
      <w:r w:rsidRPr="00A64B2E">
        <w:rPr>
          <w:i/>
        </w:rPr>
        <w:t>t</w:t>
      </w:r>
      <w:r>
        <w:t xml:space="preserve"> </w:t>
      </w:r>
      <w:r w:rsidRPr="00A64B2E">
        <w:t>=</w:t>
      </w:r>
      <w:r>
        <w:t xml:space="preserve"> </w:t>
      </w:r>
      <w:r w:rsidRPr="00A64B2E">
        <w:t>4</w:t>
      </w:r>
      <w:r w:rsidR="00007C03">
        <w:t xml:space="preserve"> s</w:t>
      </w:r>
      <w:r w:rsidRPr="00A64B2E">
        <w:t xml:space="preserve">. Find </w:t>
      </w:r>
      <w:proofErr w:type="spellStart"/>
      <w:r w:rsidR="00F72887" w:rsidRPr="00007C03">
        <w:t>v</w:t>
      </w:r>
      <w:r w:rsidRPr="00007C03">
        <w:rPr>
          <w:vertAlign w:val="subscript"/>
        </w:rPr>
        <w:t>c</w:t>
      </w:r>
      <w:proofErr w:type="spellEnd"/>
      <w:r w:rsidRPr="00007C03">
        <w:t>(t)</w:t>
      </w:r>
      <w:r w:rsidRPr="00A64B2E">
        <w:rPr>
          <w:i/>
        </w:rPr>
        <w:t xml:space="preserve"> </w:t>
      </w:r>
      <w:r w:rsidRPr="00A64B2E">
        <w:t xml:space="preserve">at </w:t>
      </w:r>
      <w:r w:rsidRPr="00A64B2E">
        <w:rPr>
          <w:i/>
        </w:rPr>
        <w:t>t</w:t>
      </w:r>
      <w:r>
        <w:t xml:space="preserve"> </w:t>
      </w:r>
      <w:r w:rsidRPr="00A64B2E">
        <w:t>=</w:t>
      </w:r>
      <w:r>
        <w:t xml:space="preserve"> </w:t>
      </w:r>
      <w:r w:rsidRPr="00A64B2E">
        <w:t>14</w:t>
      </w:r>
      <w:r w:rsidR="00007C03">
        <w:t xml:space="preserve"> s</w:t>
      </w:r>
      <w:r w:rsidRPr="00A64B2E">
        <w:t xml:space="preserve">. </w:t>
      </w:r>
    </w:p>
    <w:p w:rsidR="00007C03" w:rsidRPr="00A64B2E" w:rsidRDefault="00007C03" w:rsidP="00921ACE"/>
    <w:p w:rsidR="00921ACE" w:rsidRDefault="00D25CE6" w:rsidP="00921ACE">
      <w:pPr>
        <w:spacing w:line="480" w:lineRule="auto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g">
            <w:drawing>
              <wp:inline distT="0" distB="0" distL="0" distR="0">
                <wp:extent cx="4679315" cy="3141345"/>
                <wp:effectExtent l="0" t="0" r="0" b="22860"/>
                <wp:docPr id="4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679315" cy="3141345"/>
                          <a:chOff x="0" y="0"/>
                          <a:chExt cx="46791" cy="31415"/>
                        </a:xfrm>
                      </wpg:grpSpPr>
                      <pic:pic xmlns:pic="http://schemas.openxmlformats.org/drawingml/2006/picture">
                        <pic:nvPicPr>
                          <pic:cNvPr id="7" name="Picture 3"/>
                          <pic:cNvPicPr>
                            <a:picLocks noChangeAspect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5400000">
                            <a:off x="1854" y="15696"/>
                            <a:ext cx="10426" cy="69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8" name="Picture 4"/>
                          <pic:cNvPicPr>
                            <a:picLocks noChangeAspect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5400000">
                            <a:off x="19588" y="15695"/>
                            <a:ext cx="10426" cy="695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9" name="Straight Connector 5"/>
                        <wps:cNvCnPr>
                          <a:cxnSpLocks noChangeShapeType="1"/>
                        </wps:cNvCnPr>
                        <wps:spPr bwMode="auto">
                          <a:xfrm flipV="1">
                            <a:off x="7067" y="6927"/>
                            <a:ext cx="0" cy="7031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Straight Connector 6"/>
                        <wps:cNvCnPr>
                          <a:cxnSpLocks noChangeShapeType="1"/>
                        </wps:cNvCnPr>
                        <wps:spPr bwMode="auto">
                          <a:xfrm flipV="1">
                            <a:off x="7067" y="24384"/>
                            <a:ext cx="0" cy="7031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Straight Connector 7"/>
                        <wps:cNvCnPr>
                          <a:cxnSpLocks noChangeShapeType="1"/>
                        </wps:cNvCnPr>
                        <wps:spPr bwMode="auto">
                          <a:xfrm flipV="1">
                            <a:off x="24772" y="6927"/>
                            <a:ext cx="0" cy="7031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Straight Connector 8"/>
                        <wps:cNvCnPr>
                          <a:cxnSpLocks noChangeShapeType="1"/>
                        </wps:cNvCnPr>
                        <wps:spPr bwMode="auto">
                          <a:xfrm flipV="1">
                            <a:off x="24772" y="24384"/>
                            <a:ext cx="0" cy="7031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Straight Connector 9"/>
                        <wps:cNvCnPr>
                          <a:cxnSpLocks noChangeShapeType="1"/>
                        </wps:cNvCnPr>
                        <wps:spPr bwMode="auto">
                          <a:xfrm rot="5400000" flipV="1">
                            <a:off x="10542" y="3411"/>
                            <a:ext cx="0" cy="7032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Straight Connector 10"/>
                        <wps:cNvCnPr>
                          <a:cxnSpLocks noChangeShapeType="1"/>
                        </wps:cNvCnPr>
                        <wps:spPr bwMode="auto">
                          <a:xfrm rot="5400000" flipV="1">
                            <a:off x="21326" y="3411"/>
                            <a:ext cx="0" cy="7031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Straight Connector 11"/>
                        <wps:cNvCnPr>
                          <a:cxnSpLocks noChangeShapeType="1"/>
                        </wps:cNvCnPr>
                        <wps:spPr bwMode="auto">
                          <a:xfrm>
                            <a:off x="7165" y="31415"/>
                            <a:ext cx="17607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Straight Connector 12"/>
                        <wps:cNvCnPr>
                          <a:cxnSpLocks noChangeShapeType="1"/>
                        </wps:cNvCnPr>
                        <wps:spPr bwMode="auto">
                          <a:xfrm>
                            <a:off x="13688" y="6927"/>
                            <a:ext cx="3605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Oval 13"/>
                        <wps:cNvSpPr>
                          <a:spLocks noChangeAspect="1"/>
                        </wps:cNvSpPr>
                        <wps:spPr bwMode="auto">
                          <a:xfrm>
                            <a:off x="17047" y="6470"/>
                            <a:ext cx="914" cy="91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127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1" name="Oval 14"/>
                        <wps:cNvSpPr>
                          <a:spLocks noChangeAspect="1"/>
                        </wps:cNvSpPr>
                        <wps:spPr bwMode="auto">
                          <a:xfrm>
                            <a:off x="12773" y="6470"/>
                            <a:ext cx="915" cy="91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127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2" name="Picture 15"/>
                          <pic:cNvPicPr>
                            <a:picLocks noChangeAspect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-8749159">
                            <a:off x="12870" y="3157"/>
                            <a:ext cx="6099" cy="609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23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15918" y="0"/>
                            <a:ext cx="7893" cy="37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21ACE" w:rsidRDefault="00921ACE" w:rsidP="00921ACE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t=4sec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24" name="Group 17"/>
                        <wpg:cNvGrpSpPr>
                          <a:grpSpLocks/>
                        </wpg:cNvGrpSpPr>
                        <wpg:grpSpPr bwMode="auto">
                          <a:xfrm rot="5400000">
                            <a:off x="38032" y="17300"/>
                            <a:ext cx="1940" cy="3741"/>
                            <a:chOff x="38032" y="17300"/>
                            <a:chExt cx="1939" cy="3740"/>
                          </a:xfrm>
                        </wpg:grpSpPr>
                        <wps:wsp>
                          <wps:cNvPr id="25" name="Straight Connector 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032" y="17300"/>
                              <a:ext cx="0" cy="3741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" name="Straight Connector 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971" y="17300"/>
                              <a:ext cx="0" cy="3741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7" name="Straight Connector 18"/>
                        <wps:cNvCnPr>
                          <a:cxnSpLocks noChangeShapeType="1"/>
                        </wps:cNvCnPr>
                        <wps:spPr bwMode="auto">
                          <a:xfrm>
                            <a:off x="21325" y="31415"/>
                            <a:ext cx="17607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Straight Connector 1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8932" y="20141"/>
                            <a:ext cx="69" cy="1127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Straight Connector 2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8932" y="6927"/>
                            <a:ext cx="69" cy="1127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Straight Connector 21"/>
                        <wps:cNvCnPr>
                          <a:cxnSpLocks noChangeShapeType="1"/>
                        </wps:cNvCnPr>
                        <wps:spPr bwMode="auto">
                          <a:xfrm>
                            <a:off x="24772" y="6927"/>
                            <a:ext cx="14229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29317" y="17375"/>
                            <a:ext cx="7601" cy="37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21ACE" w:rsidRDefault="00921ACE" w:rsidP="00921ACE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0.5mF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2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15781" y="17729"/>
                            <a:ext cx="5229" cy="36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21ACE" w:rsidRDefault="00921ACE" w:rsidP="00921ACE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20k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33" name="Picture 24"/>
                          <pic:cNvPicPr>
                            <a:picLocks noChangeAspect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flipH="1">
                            <a:off x="19837" y="18308"/>
                            <a:ext cx="2560" cy="256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34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7823"/>
                            <a:ext cx="4058" cy="36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21ACE" w:rsidRDefault="00921ACE" w:rsidP="00921ACE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5k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35" name="Picture 26"/>
                          <pic:cNvPicPr>
                            <a:picLocks noChangeAspect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flipH="1">
                            <a:off x="2947" y="18263"/>
                            <a:ext cx="2561" cy="256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36" name="Straight Arrow Connector 27"/>
                        <wps:cNvCnPr>
                          <a:cxnSpLocks noChangeShapeType="1"/>
                        </wps:cNvCnPr>
                        <wps:spPr bwMode="auto">
                          <a:xfrm>
                            <a:off x="22397" y="10442"/>
                            <a:ext cx="0" cy="4141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17459" y="10437"/>
                            <a:ext cx="5302" cy="42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21ACE" w:rsidRDefault="00921ACE" w:rsidP="00921ACE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proofErr w:type="spellStart"/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i</w:t>
                              </w:r>
                              <w:proofErr w:type="spellEnd"/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position w:val="-9"/>
                                  <w:sz w:val="36"/>
                                  <w:szCs w:val="36"/>
                                  <w:vertAlign w:val="subscript"/>
                                </w:rPr>
                                <w:t>R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(t)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8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39674" y="13631"/>
                            <a:ext cx="3001" cy="36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21ACE" w:rsidRDefault="00921ACE" w:rsidP="00921ACE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9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39674" y="21069"/>
                            <a:ext cx="2552" cy="36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21ACE" w:rsidRDefault="00921ACE" w:rsidP="00921ACE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-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0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41158" y="16911"/>
                            <a:ext cx="5633" cy="4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21ACE" w:rsidRDefault="00921ACE" w:rsidP="00921ACE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v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position w:val="-9"/>
                                  <w:sz w:val="36"/>
                                  <w:szCs w:val="36"/>
                                  <w:vertAlign w:val="subscript"/>
                                </w:rPr>
                                <w:t>c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(t)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group id="Group 1" o:spid="_x0000_s1026" style="width:368.45pt;height:247.35pt;mso-position-horizontal-relative:char;mso-position-vertical-relative:line" coordsize="46791,3141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">
                <v:shape id="Picture 3" o:spid="_x0000_s1027" type="#_x0000_t75" style="position:absolute;left:1854;top:15696;width:10426;height:6950;rotation: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">
                  <v:imagedata r:id="rId20" o:title=""/>
                  <v:path arrowok="t"/>
                </v:shape>
                <v:shape id="Picture 4" o:spid="_x0000_s1028" type="#_x0000_t75" style="position:absolute;left:19588;top:15695;width:10426;height:6951;rotation: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">
                  <v:imagedata r:id="rId20" o:title=""/>
                  <v:path arrowok="t"/>
                </v:shape>
                <v:line id="Straight Connector 5" o:spid="_x0000_s1029" style="position:absolute;flip:y;visibility:visible;mso-wrap-style:square" from="7067,6927" to="7067,139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" strokecolor="black [3213]" strokeweight="2.25pt">
                  <v:stroke joinstyle="miter"/>
                </v:line>
                <v:line id="Straight Connector 6" o:spid="_x0000_s1030" style="position:absolute;flip:y;visibility:visible;mso-wrap-style:square" from="7067,24384" to="7067,314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" strokecolor="black [3213]" strokeweight="2.25pt">
                  <v:stroke joinstyle="miter"/>
                </v:line>
                <v:line id="Straight Connector 7" o:spid="_x0000_s1031" style="position:absolute;flip:y;visibility:visible;mso-wrap-style:square" from="24772,6927" to="24772,139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" strokecolor="black [3213]" strokeweight="2.25pt">
                  <v:stroke joinstyle="miter"/>
                </v:line>
                <v:line id="Straight Connector 8" o:spid="_x0000_s1032" style="position:absolute;flip:y;visibility:visible;mso-wrap-style:square" from="24772,24384" to="24772,314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" strokecolor="black [3213]" strokeweight="2.25pt">
                  <v:stroke joinstyle="miter"/>
                </v:line>
                <v:line id="Straight Connector 9" o:spid="_x0000_s1033" style="position:absolute;rotation:-90;flip:y;visibility:visible;mso-wrap-style:square" from="10542,3411" to="10542,104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" strokecolor="black [3213]" strokeweight="2.25pt">
                  <v:stroke joinstyle="miter"/>
                </v:line>
                <v:line id="Straight Connector 10" o:spid="_x0000_s1034" style="position:absolute;rotation:-90;flip:y;visibility:visible;mso-wrap-style:square" from="21326,3411" to="21326,10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" strokecolor="black [3213]" strokeweight="2.25pt">
                  <v:stroke joinstyle="miter"/>
                </v:line>
                <v:line id="Straight Connector 11" o:spid="_x0000_s1035" style="position:absolute;visibility:visible;mso-wrap-style:square" from="7165,31415" to="24772,314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" strokecolor="black [3213]" strokeweight="2.25pt">
                  <v:stroke joinstyle="miter"/>
                </v:line>
                <v:line id="Straight Connector 12" o:spid="_x0000_s1036" style="position:absolute;visibility:visible;mso-wrap-style:square" from="13688,6927" to="17293,69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" strokecolor="black [3213]" strokeweight="2.25pt">
                  <v:stroke joinstyle="miter"/>
                </v:line>
                <v:oval id="Oval 13" o:spid="_x0000_s1037" style="position:absolute;left:17047;top:6470;width:914;height:9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" fillcolor="black [3213]" strokecolor="black [3213]" strokeweight="1pt">
                  <v:stroke joinstyle="miter"/>
                  <v:path arrowok="t"/>
                  <o:lock v:ext="edit" aspectratio="t"/>
                </v:oval>
                <v:oval id="Oval 14" o:spid="_x0000_s1038" style="position:absolute;left:12773;top:6470;width:915;height:9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" fillcolor="black [3213]" strokecolor="black [3213]" strokeweight="1pt">
                  <v:stroke joinstyle="miter"/>
                  <v:path arrowok="t"/>
                  <o:lock v:ext="edit" aspectratio="t"/>
                </v:oval>
                <v:shape id="Picture 15" o:spid="_x0000_s1039" type="#_x0000_t75" style="position:absolute;left:12870;top:3157;width:6099;height:6099;rotation:-9556415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">
                  <v:imagedata r:id="rId21" o:title="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6" o:spid="_x0000_s1040" type="#_x0000_t202" style="position:absolute;left:15918;width:7893;height:370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" filled="f" stroked="f">
                  <v:textbox style="mso-fit-shape-to-text:t">
                    <w:txbxContent>
                      <w:p w:rsidR="00921ACE" w:rsidRDefault="00921ACE" w:rsidP="00921ACE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t=4sec</w:t>
                        </w:r>
                      </w:p>
                    </w:txbxContent>
                  </v:textbox>
                </v:shape>
                <v:group id="Group 17" o:spid="_x0000_s1041" style="position:absolute;left:38032;top:17300;width:1940;height:3741;rotation:90" coordorigin="38032,17300" coordsize="1939,37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">
                  <v:line id="Straight Connector 32" o:spid="_x0000_s1042" style="position:absolute;visibility:visible;mso-wrap-style:square" from="38032,17300" to="38032,210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" strokecolor="black [3213]" strokeweight="2.25pt">
                    <v:stroke joinstyle="miter"/>
                  </v:line>
                  <v:line id="Straight Connector 33" o:spid="_x0000_s1043" style="position:absolute;visibility:visible;mso-wrap-style:square" from="39971,17300" to="39971,210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" strokecolor="black [3213]" strokeweight="2.25pt">
                    <v:stroke joinstyle="miter"/>
                  </v:line>
                </v:group>
                <v:line id="Straight Connector 18" o:spid="_x0000_s1044" style="position:absolute;visibility:visible;mso-wrap-style:square" from="21325,31415" to="38932,314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" strokecolor="black [3213]" strokeweight="2.25pt">
                  <v:stroke joinstyle="miter"/>
                </v:line>
                <v:line id="Straight Connector 19" o:spid="_x0000_s1045" style="position:absolute;flip:x y;visibility:visible;mso-wrap-style:square" from="38932,20141" to="39001,314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" strokecolor="black [3213]" strokeweight="2.25pt">
                  <v:stroke joinstyle="miter"/>
                </v:line>
                <v:line id="Straight Connector 20" o:spid="_x0000_s1046" style="position:absolute;flip:x y;visibility:visible;mso-wrap-style:square" from="38932,6927" to="39001,182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" strokecolor="black [3213]" strokeweight="2.25pt">
                  <v:stroke joinstyle="miter"/>
                </v:line>
                <v:line id="Straight Connector 21" o:spid="_x0000_s1047" style="position:absolute;visibility:visible;mso-wrap-style:square" from="24772,6927" to="39001,69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" strokecolor="black [3213]" strokeweight="2.25pt">
                  <v:stroke joinstyle="miter"/>
                </v:line>
                <v:shape id="Text Box 22" o:spid="_x0000_s1048" type="#_x0000_t202" style="position:absolute;left:29317;top:17375;width:7601;height:370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" filled="f" stroked="f">
                  <v:textbox style="mso-fit-shape-to-text:t">
                    <w:txbxContent>
                      <w:p w:rsidR="00921ACE" w:rsidRDefault="00921ACE" w:rsidP="00921ACE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0.5mF</w:t>
                        </w:r>
                      </w:p>
                    </w:txbxContent>
                  </v:textbox>
                </v:shape>
                <v:shape id="Text Box 23" o:spid="_x0000_s1049" type="#_x0000_t202" style="position:absolute;left:15781;top:17729;width:5229;height:369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" filled="f" stroked="f">
                  <v:textbox style="mso-fit-shape-to-text:t">
                    <w:txbxContent>
                      <w:p w:rsidR="00921ACE" w:rsidRDefault="00921ACE" w:rsidP="00921ACE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20k</w:t>
                        </w:r>
                      </w:p>
                    </w:txbxContent>
                  </v:textbox>
                </v:shape>
                <v:shape id="Picture 24" o:spid="_x0000_s1050" type="#_x0000_t75" style="position:absolute;left:19837;top:18308;width:2560;height:2561;flip:x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">
                  <v:imagedata r:id="rId22" o:title=""/>
                  <v:path arrowok="t"/>
                </v:shape>
                <v:shape id="Text Box 25" o:spid="_x0000_s1051" type="#_x0000_t202" style="position:absolute;top:17823;width:4058;height:3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" filled="f" stroked="f">
                  <v:textbox style="mso-fit-shape-to-text:t">
                    <w:txbxContent>
                      <w:p w:rsidR="00921ACE" w:rsidRDefault="00921ACE" w:rsidP="00921ACE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5k</w:t>
                        </w:r>
                      </w:p>
                    </w:txbxContent>
                  </v:textbox>
                </v:shape>
                <v:shape id="Picture 26" o:spid="_x0000_s1052" type="#_x0000_t75" style="position:absolute;left:2947;top:18263;width:2561;height:2561;flip:x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">
                  <v:imagedata r:id="rId22" o:title=""/>
                  <v:path arrowok="t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27" o:spid="_x0000_s1053" type="#_x0000_t32" style="position:absolute;left:22397;top:10442;width:0;height:414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" strokecolor="black [3213]" strokeweight="2.25pt">
                  <v:stroke endarrow="block" joinstyle="miter"/>
                </v:shape>
                <v:shape id="Text Box 28" o:spid="_x0000_s1054" type="#_x0000_t202" style="position:absolute;left:17459;top:10437;width:5302;height:427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" filled="f" stroked="f">
                  <v:textbox style="mso-fit-shape-to-text:t">
                    <w:txbxContent>
                      <w:p w:rsidR="00921ACE" w:rsidRDefault="00921ACE" w:rsidP="00921ACE">
                        <w:pPr>
                          <w:pStyle w:val="NormalWeb"/>
                          <w:spacing w:before="0" w:beforeAutospacing="0" w:after="0" w:afterAutospacing="0"/>
                        </w:pPr>
                        <w:proofErr w:type="spellStart"/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i</w:t>
                        </w:r>
                        <w:proofErr w:type="spellEnd"/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position w:val="-9"/>
                            <w:sz w:val="36"/>
                            <w:szCs w:val="36"/>
                            <w:vertAlign w:val="subscript"/>
                          </w:rPr>
                          <w:t>R</w:t>
                        </w: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(t)</w:t>
                        </w:r>
                      </w:p>
                    </w:txbxContent>
                  </v:textbox>
                </v:shape>
                <v:shape id="Text Box 29" o:spid="_x0000_s1055" type="#_x0000_t202" style="position:absolute;left:39674;top:13631;width:3001;height:3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" filled="f" stroked="f">
                  <v:textbox style="mso-fit-shape-to-text:t">
                    <w:txbxContent>
                      <w:p w:rsidR="00921ACE" w:rsidRDefault="00921ACE" w:rsidP="00921ACE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+</w:t>
                        </w:r>
                      </w:p>
                    </w:txbxContent>
                  </v:textbox>
                </v:shape>
                <v:shape id="Text Box 30" o:spid="_x0000_s1056" type="#_x0000_t202" style="position:absolute;left:39674;top:21069;width:2552;height:369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" filled="f" stroked="f">
                  <v:textbox style="mso-fit-shape-to-text:t">
                    <w:txbxContent>
                      <w:p w:rsidR="00921ACE" w:rsidRDefault="00921ACE" w:rsidP="00921ACE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-</w:t>
                        </w:r>
                      </w:p>
                    </w:txbxContent>
                  </v:textbox>
                </v:shape>
                <v:shape id="Text Box 31" o:spid="_x0000_s1057" type="#_x0000_t202" style="position:absolute;left:41158;top:16911;width:5633;height:427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" filled="f" stroked="f">
                  <v:textbox style="mso-fit-shape-to-text:t">
                    <w:txbxContent>
                      <w:p w:rsidR="00921ACE" w:rsidRDefault="00921ACE" w:rsidP="00921ACE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v</w:t>
                        </w: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position w:val="-9"/>
                            <w:sz w:val="36"/>
                            <w:szCs w:val="36"/>
                            <w:vertAlign w:val="subscript"/>
                          </w:rPr>
                          <w:t>c</w:t>
                        </w: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(t)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921ACE" w:rsidRPr="00A64B2E" w:rsidRDefault="00921ACE" w:rsidP="00921ACE">
      <w:pPr>
        <w:pStyle w:val="ListParagraph"/>
        <w:numPr>
          <w:ilvl w:val="0"/>
          <w:numId w:val="11"/>
        </w:numPr>
        <w:spacing w:line="360" w:lineRule="auto"/>
        <w:contextualSpacing/>
      </w:pPr>
      <w:r w:rsidRPr="00A64B2E">
        <w:t>e</w:t>
      </w:r>
      <w:r w:rsidR="00007C03">
        <w:rPr>
          <w:vertAlign w:val="superscript"/>
        </w:rPr>
        <w:sym w:font="Symbol" w:char="F02D"/>
      </w:r>
      <w:r w:rsidRPr="00A64B2E">
        <w:rPr>
          <w:vertAlign w:val="superscript"/>
        </w:rPr>
        <w:t>3</w:t>
      </w:r>
    </w:p>
    <w:p w:rsidR="00921ACE" w:rsidRPr="00A64B2E" w:rsidRDefault="00007C03" w:rsidP="00921ACE">
      <w:pPr>
        <w:pStyle w:val="ListParagraph"/>
        <w:numPr>
          <w:ilvl w:val="0"/>
          <w:numId w:val="11"/>
        </w:numPr>
        <w:spacing w:line="360" w:lineRule="auto"/>
        <w:contextualSpacing/>
      </w:pPr>
      <w:r>
        <w:sym w:font="Symbol" w:char="F02D"/>
      </w:r>
      <w:r w:rsidR="00921ACE" w:rsidRPr="00A64B2E">
        <w:t>e</w:t>
      </w:r>
      <w:r>
        <w:rPr>
          <w:vertAlign w:val="superscript"/>
        </w:rPr>
        <w:sym w:font="Symbol" w:char="F02D"/>
      </w:r>
      <w:r w:rsidR="00921ACE" w:rsidRPr="00A64B2E">
        <w:rPr>
          <w:vertAlign w:val="superscript"/>
        </w:rPr>
        <w:t>3</w:t>
      </w:r>
    </w:p>
    <w:p w:rsidR="00921ACE" w:rsidRPr="00A64B2E" w:rsidRDefault="00921ACE" w:rsidP="00921ACE">
      <w:pPr>
        <w:pStyle w:val="ListParagraph"/>
        <w:numPr>
          <w:ilvl w:val="0"/>
          <w:numId w:val="11"/>
        </w:numPr>
        <w:spacing w:line="360" w:lineRule="auto"/>
        <w:contextualSpacing/>
      </w:pPr>
      <w:r w:rsidRPr="00A64B2E">
        <w:t>0.4</w:t>
      </w:r>
    </w:p>
    <w:p w:rsidR="00921ACE" w:rsidRPr="00A64B2E" w:rsidRDefault="00007C03" w:rsidP="00921ACE">
      <w:pPr>
        <w:pStyle w:val="ListParagraph"/>
        <w:numPr>
          <w:ilvl w:val="0"/>
          <w:numId w:val="11"/>
        </w:numPr>
        <w:spacing w:line="360" w:lineRule="auto"/>
        <w:contextualSpacing/>
      </w:pPr>
      <w:r>
        <w:sym w:font="Symbol" w:char="F02D"/>
      </w:r>
      <w:r w:rsidR="00921ACE" w:rsidRPr="00A64B2E">
        <w:t>0.4</w:t>
      </w:r>
    </w:p>
    <w:p w:rsidR="00921ACE" w:rsidRPr="00A64B2E" w:rsidRDefault="00921ACE" w:rsidP="00921ACE">
      <w:pPr>
        <w:pStyle w:val="ListParagraph"/>
        <w:numPr>
          <w:ilvl w:val="0"/>
          <w:numId w:val="11"/>
        </w:numPr>
        <w:spacing w:line="360" w:lineRule="auto"/>
        <w:contextualSpacing/>
      </w:pPr>
      <w:r w:rsidRPr="00A64B2E">
        <w:t>20e</w:t>
      </w:r>
      <w:r w:rsidR="00007C03">
        <w:rPr>
          <w:vertAlign w:val="superscript"/>
        </w:rPr>
        <w:sym w:font="Symbol" w:char="F02D"/>
      </w:r>
      <w:r w:rsidRPr="00A64B2E">
        <w:rPr>
          <w:vertAlign w:val="superscript"/>
        </w:rPr>
        <w:t>3</w:t>
      </w:r>
    </w:p>
    <w:p w:rsidR="00921ACE" w:rsidRPr="00A64B2E" w:rsidRDefault="00007C03" w:rsidP="00921ACE">
      <w:pPr>
        <w:pStyle w:val="ListParagraph"/>
        <w:numPr>
          <w:ilvl w:val="0"/>
          <w:numId w:val="11"/>
        </w:numPr>
        <w:spacing w:line="360" w:lineRule="auto"/>
        <w:contextualSpacing/>
      </w:pPr>
      <w:r>
        <w:sym w:font="Symbol" w:char="F02D"/>
      </w:r>
      <w:r w:rsidR="00921ACE" w:rsidRPr="00A64B2E">
        <w:t>20e</w:t>
      </w:r>
      <w:r>
        <w:rPr>
          <w:vertAlign w:val="superscript"/>
        </w:rPr>
        <w:sym w:font="Symbol" w:char="F02D"/>
      </w:r>
      <w:r w:rsidR="00921ACE" w:rsidRPr="00A64B2E">
        <w:rPr>
          <w:vertAlign w:val="superscript"/>
        </w:rPr>
        <w:t>3</w:t>
      </w:r>
    </w:p>
    <w:p w:rsidR="00921ACE" w:rsidRPr="00376681" w:rsidRDefault="00921ACE" w:rsidP="00921ACE">
      <w:pPr>
        <w:pStyle w:val="ListParagraph"/>
        <w:numPr>
          <w:ilvl w:val="0"/>
          <w:numId w:val="11"/>
        </w:numPr>
        <w:spacing w:line="360" w:lineRule="auto"/>
        <w:contextualSpacing/>
      </w:pPr>
      <w:r w:rsidRPr="00376681">
        <w:t>5e</w:t>
      </w:r>
      <w:r w:rsidR="00007C03" w:rsidRPr="00376681">
        <w:rPr>
          <w:vertAlign w:val="superscript"/>
        </w:rPr>
        <w:sym w:font="Symbol" w:char="F02D"/>
      </w:r>
      <w:r w:rsidRPr="00376681">
        <w:rPr>
          <w:vertAlign w:val="superscript"/>
        </w:rPr>
        <w:t>3</w:t>
      </w:r>
    </w:p>
    <w:p w:rsidR="00921ACE" w:rsidRPr="00376681" w:rsidRDefault="00007C03" w:rsidP="00921ACE">
      <w:pPr>
        <w:pStyle w:val="ListParagraph"/>
        <w:numPr>
          <w:ilvl w:val="0"/>
          <w:numId w:val="11"/>
        </w:numPr>
        <w:spacing w:line="360" w:lineRule="auto"/>
        <w:contextualSpacing/>
      </w:pPr>
      <w:r w:rsidRPr="00376681">
        <w:sym w:font="Symbol" w:char="F02D"/>
      </w:r>
      <w:r w:rsidR="00921ACE" w:rsidRPr="00376681">
        <w:t>5e</w:t>
      </w:r>
      <w:r w:rsidRPr="00376681">
        <w:rPr>
          <w:vertAlign w:val="superscript"/>
        </w:rPr>
        <w:sym w:font="Symbol" w:char="F02D"/>
      </w:r>
      <w:r w:rsidR="00921ACE" w:rsidRPr="00376681">
        <w:rPr>
          <w:vertAlign w:val="superscript"/>
        </w:rPr>
        <w:t>3</w:t>
      </w:r>
    </w:p>
    <w:p w:rsidR="00921ACE" w:rsidRPr="00376681" w:rsidRDefault="00921ACE" w:rsidP="00921ACE">
      <w:pPr>
        <w:pStyle w:val="ListParagraph"/>
        <w:numPr>
          <w:ilvl w:val="0"/>
          <w:numId w:val="11"/>
        </w:numPr>
        <w:spacing w:line="360" w:lineRule="auto"/>
        <w:contextualSpacing/>
      </w:pPr>
      <w:r w:rsidRPr="00376681">
        <w:t>4e</w:t>
      </w:r>
      <w:r w:rsidR="00007C03" w:rsidRPr="00376681">
        <w:rPr>
          <w:vertAlign w:val="superscript"/>
        </w:rPr>
        <w:sym w:font="Symbol" w:char="F02D"/>
      </w:r>
      <w:r w:rsidRPr="00376681">
        <w:rPr>
          <w:vertAlign w:val="superscript"/>
        </w:rPr>
        <w:t>2</w:t>
      </w:r>
    </w:p>
    <w:p w:rsidR="00921ACE" w:rsidRPr="00A64B2E" w:rsidRDefault="00921ACE" w:rsidP="00921ACE">
      <w:pPr>
        <w:spacing w:line="360" w:lineRule="auto"/>
        <w:ind w:left="360"/>
      </w:pPr>
      <w:r w:rsidRPr="00376681">
        <w:t>(10) 4e</w:t>
      </w:r>
      <w:r w:rsidR="00007C03" w:rsidRPr="00376681">
        <w:rPr>
          <w:vertAlign w:val="superscript"/>
        </w:rPr>
        <w:sym w:font="Symbol" w:char="F02D"/>
      </w:r>
      <w:r w:rsidRPr="00376681">
        <w:rPr>
          <w:vertAlign w:val="superscript"/>
        </w:rPr>
        <w:t>3</w:t>
      </w:r>
    </w:p>
    <w:p w:rsidR="0091519F" w:rsidRDefault="0091519F" w:rsidP="00921ACE">
      <w:r>
        <w:br w:type="page"/>
      </w:r>
    </w:p>
    <w:p w:rsidR="008674EE" w:rsidRDefault="0091519F" w:rsidP="00421BBB">
      <w:r>
        <w:rPr>
          <w:b/>
        </w:rPr>
        <w:lastRenderedPageBreak/>
        <w:t xml:space="preserve">Question </w:t>
      </w:r>
      <w:r w:rsidR="001E6E1D">
        <w:rPr>
          <w:b/>
        </w:rPr>
        <w:t>8</w:t>
      </w:r>
      <w:r w:rsidR="00097CC8">
        <w:rPr>
          <w:b/>
        </w:rPr>
        <w:t xml:space="preserve">   </w:t>
      </w:r>
    </w:p>
    <w:p w:rsidR="0091519F" w:rsidRDefault="0091519F" w:rsidP="00421BBB"/>
    <w:p w:rsidR="00946951" w:rsidRDefault="00097CC8" w:rsidP="00946951">
      <w:pPr>
        <w:spacing w:after="160" w:line="259" w:lineRule="auto"/>
      </w:pPr>
      <w:r>
        <w:t xml:space="preserve">The switch is opened at time </w:t>
      </w:r>
      <w:r w:rsidRPr="0054377F">
        <w:rPr>
          <w:i/>
        </w:rPr>
        <w:t>t</w:t>
      </w:r>
      <w:r>
        <w:t xml:space="preserve"> = 0 s after being closed </w:t>
      </w:r>
      <w:r w:rsidR="00F72887">
        <w:t xml:space="preserve">(as shown) </w:t>
      </w:r>
      <w:r>
        <w:t>for a long time. F</w:t>
      </w:r>
      <w:r w:rsidRPr="00496A67">
        <w:t xml:space="preserve">ind the current </w:t>
      </w:r>
      <w:proofErr w:type="spellStart"/>
      <w:r w:rsidRPr="0054377F">
        <w:rPr>
          <w:i/>
        </w:rPr>
        <w:t>i</w:t>
      </w:r>
      <w:r w:rsidRPr="0054377F">
        <w:rPr>
          <w:i/>
          <w:vertAlign w:val="subscript"/>
        </w:rPr>
        <w:t>C</w:t>
      </w:r>
      <w:proofErr w:type="spellEnd"/>
      <w:r>
        <w:rPr>
          <w:vertAlign w:val="subscript"/>
        </w:rPr>
        <w:t xml:space="preserve"> </w:t>
      </w:r>
      <w:r>
        <w:t xml:space="preserve">at </w:t>
      </w:r>
      <w:r w:rsidRPr="0054377F">
        <w:rPr>
          <w:i/>
        </w:rPr>
        <w:t>t</w:t>
      </w:r>
      <w:r>
        <w:t xml:space="preserve"> &gt; 0.</w:t>
      </w:r>
    </w:p>
    <w:p w:rsidR="00946951" w:rsidRDefault="00946951" w:rsidP="00946951">
      <w:pPr>
        <w:spacing w:after="160" w:line="259" w:lineRule="auto"/>
        <w:rPr>
          <w:highlight w:val="yellow"/>
        </w:rPr>
      </w:pPr>
      <w:r w:rsidRPr="00AE4E7C">
        <w:rPr>
          <w:noProof/>
        </w:rPr>
        <w:drawing>
          <wp:inline distT="0" distB="0" distL="0" distR="0">
            <wp:extent cx="3974080" cy="1885950"/>
            <wp:effectExtent l="0" t="0" r="0" b="0"/>
            <wp:docPr id="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1812" cy="1889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946951" w:rsidRDefault="00946951" w:rsidP="00946951">
      <w:pPr>
        <w:spacing w:after="160" w:line="259" w:lineRule="auto"/>
      </w:pPr>
    </w:p>
    <w:p w:rsidR="00946951" w:rsidRDefault="00946951" w:rsidP="00946951">
      <w:pPr>
        <w:spacing w:after="160" w:line="259" w:lineRule="auto"/>
      </w:pPr>
      <w:r>
        <w:t xml:space="preserve">(1)  </w:t>
      </w:r>
      <m:oMath>
        <m:r>
          <w:rPr>
            <w:rFonts w:ascii="Cambria Math" w:hAnsi="Cambria Math"/>
          </w:rPr>
          <m:t xml:space="preserve">-0.5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t/2</m:t>
            </m:r>
          </m:sup>
        </m:sSup>
      </m:oMath>
      <w:r w:rsidRPr="00874176">
        <w:t xml:space="preserve"> </w:t>
      </w:r>
      <w:r>
        <w:t xml:space="preserve">A   </w:t>
      </w:r>
      <w:r>
        <w:tab/>
        <w:t xml:space="preserve">  (2)  </w:t>
      </w:r>
      <m:oMath>
        <m:r>
          <w:rPr>
            <w:rFonts w:ascii="Cambria Math" w:hAnsi="Cambria Math"/>
          </w:rPr>
          <m:t xml:space="preserve">0.5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t/2</m:t>
            </m:r>
          </m:sup>
        </m:sSup>
      </m:oMath>
      <w:r w:rsidRPr="00874176">
        <w:t xml:space="preserve"> </w:t>
      </w:r>
      <w:r>
        <w:t xml:space="preserve">A   </w:t>
      </w:r>
      <w:r>
        <w:tab/>
        <w:t xml:space="preserve">     (3)  </w:t>
      </w:r>
      <m:oMath>
        <m:r>
          <w:rPr>
            <w:rFonts w:ascii="Cambria Math" w:hAnsi="Cambria Math"/>
          </w:rPr>
          <m:t xml:space="preserve">-0.25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t/2</m:t>
            </m:r>
          </m:sup>
        </m:sSup>
      </m:oMath>
      <w:r w:rsidRPr="00874176">
        <w:t xml:space="preserve"> </w:t>
      </w:r>
      <w:r>
        <w:t xml:space="preserve">A         (4)  </w:t>
      </w:r>
      <m:oMath>
        <m:r>
          <w:rPr>
            <w:rFonts w:ascii="Cambria Math" w:hAnsi="Cambria Math"/>
          </w:rPr>
          <m:t xml:space="preserve">1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t/2</m:t>
            </m:r>
          </m:sup>
        </m:sSup>
      </m:oMath>
      <w:r w:rsidRPr="00874176">
        <w:t xml:space="preserve"> </w:t>
      </w:r>
      <w:r>
        <w:t xml:space="preserve">A   </w:t>
      </w:r>
      <w:r>
        <w:tab/>
      </w:r>
    </w:p>
    <w:p w:rsidR="00946951" w:rsidRDefault="00946951" w:rsidP="00946951">
      <w:pPr>
        <w:spacing w:after="160" w:line="259" w:lineRule="auto"/>
        <w:rPr>
          <w:highlight w:val="yellow"/>
        </w:rPr>
      </w:pPr>
      <w:r>
        <w:t xml:space="preserve">(5)  </w:t>
      </w:r>
      <m:oMath>
        <m:r>
          <w:rPr>
            <w:rFonts w:ascii="Cambria Math" w:hAnsi="Cambria Math"/>
          </w:rPr>
          <m:t xml:space="preserve">-0.5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2t</m:t>
            </m:r>
          </m:sup>
        </m:sSup>
      </m:oMath>
      <w:r w:rsidRPr="00874176">
        <w:t xml:space="preserve"> </w:t>
      </w:r>
      <w:r>
        <w:t xml:space="preserve">A           (6)  </w:t>
      </w:r>
      <m:oMath>
        <m:r>
          <w:rPr>
            <w:rFonts w:ascii="Cambria Math" w:hAnsi="Cambria Math"/>
          </w:rPr>
          <m:t xml:space="preserve">0.5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2t</m:t>
            </m:r>
          </m:sup>
        </m:sSup>
      </m:oMath>
      <w:r w:rsidRPr="00874176">
        <w:t xml:space="preserve"> </w:t>
      </w:r>
      <w:r>
        <w:t xml:space="preserve">A                (7)  </w:t>
      </w:r>
      <m:oMath>
        <m:r>
          <w:rPr>
            <w:rFonts w:ascii="Cambria Math" w:hAnsi="Cambria Math"/>
          </w:rPr>
          <m:t xml:space="preserve">1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2t</m:t>
            </m:r>
          </m:sup>
        </m:sSup>
      </m:oMath>
      <w:r w:rsidRPr="00874176">
        <w:t xml:space="preserve"> </w:t>
      </w:r>
      <w:r>
        <w:t>A                (8)  none of above</w:t>
      </w:r>
    </w:p>
    <w:p w:rsidR="00072D90" w:rsidRDefault="00072D90" w:rsidP="00946951">
      <w:pPr>
        <w:spacing w:after="160" w:line="259" w:lineRule="auto"/>
      </w:pPr>
      <w:r>
        <w:br w:type="page"/>
      </w:r>
    </w:p>
    <w:p w:rsidR="004F01AB" w:rsidRDefault="00072D90" w:rsidP="00421BBB">
      <w:r>
        <w:rPr>
          <w:b/>
        </w:rPr>
        <w:lastRenderedPageBreak/>
        <w:t xml:space="preserve">Question </w:t>
      </w:r>
      <w:r w:rsidR="00E73C4D">
        <w:rPr>
          <w:b/>
        </w:rPr>
        <w:t>9</w:t>
      </w:r>
      <w:r w:rsidR="00F85791">
        <w:rPr>
          <w:b/>
        </w:rPr>
        <w:t xml:space="preserve">   </w:t>
      </w:r>
    </w:p>
    <w:p w:rsidR="00072D90" w:rsidRDefault="00072D90" w:rsidP="00421BBB"/>
    <w:p w:rsidR="00F85791" w:rsidRDefault="00F85791" w:rsidP="00F85791">
      <w:pPr>
        <w:spacing w:after="160" w:line="259" w:lineRule="auto"/>
        <w:rPr>
          <w:color w:val="000000" w:themeColor="text1"/>
        </w:rPr>
      </w:pPr>
      <w:r>
        <w:rPr>
          <w:color w:val="000000" w:themeColor="text1"/>
        </w:rPr>
        <w:t xml:space="preserve">In the circuit below, </w:t>
      </w:r>
      <w:r w:rsidR="003D10CF" w:rsidRPr="003D10CF">
        <w:rPr>
          <w:i/>
          <w:color w:val="000000" w:themeColor="text1"/>
        </w:rPr>
        <w:t>R</w:t>
      </w:r>
      <w:r w:rsidR="003D10CF" w:rsidRPr="003D10CF">
        <w:rPr>
          <w:i/>
          <w:color w:val="000000" w:themeColor="text1"/>
          <w:vertAlign w:val="subscript"/>
        </w:rPr>
        <w:t>1</w:t>
      </w:r>
      <w:r w:rsidR="003D10CF">
        <w:rPr>
          <w:color w:val="000000" w:themeColor="text1"/>
        </w:rPr>
        <w:t xml:space="preserve"> </w:t>
      </w:r>
      <w:r w:rsidR="00DF4DB3">
        <w:rPr>
          <w:color w:val="000000" w:themeColor="text1"/>
        </w:rPr>
        <w:t xml:space="preserve">= </w:t>
      </w:r>
      <w:r w:rsidR="00DF4DB3" w:rsidRPr="00DF4DB3">
        <w:rPr>
          <w:i/>
          <w:color w:val="000000" w:themeColor="text1"/>
        </w:rPr>
        <w:t>R</w:t>
      </w:r>
      <w:r w:rsidR="00DF4DB3" w:rsidRPr="00DF4DB3">
        <w:rPr>
          <w:i/>
          <w:color w:val="000000" w:themeColor="text1"/>
          <w:vertAlign w:val="subscript"/>
        </w:rPr>
        <w:t>2</w:t>
      </w:r>
      <w:r w:rsidR="00DF4DB3">
        <w:rPr>
          <w:color w:val="000000" w:themeColor="text1"/>
        </w:rPr>
        <w:t xml:space="preserve"> </w:t>
      </w:r>
      <w:r w:rsidR="003D10CF">
        <w:rPr>
          <w:color w:val="000000" w:themeColor="text1"/>
        </w:rPr>
        <w:t>= 500</w:t>
      </w:r>
      <w:r w:rsidR="003D10CF" w:rsidRPr="00945877">
        <w:rPr>
          <w:color w:val="000000" w:themeColor="text1"/>
        </w:rPr>
        <w:t>Ω</w:t>
      </w:r>
      <w:r w:rsidR="003D10CF">
        <w:rPr>
          <w:color w:val="000000" w:themeColor="text1"/>
        </w:rPr>
        <w:t xml:space="preserve">, and </w:t>
      </w:r>
      <w:r w:rsidR="003D10CF" w:rsidRPr="003D10CF">
        <w:rPr>
          <w:i/>
          <w:color w:val="000000" w:themeColor="text1"/>
        </w:rPr>
        <w:t>C</w:t>
      </w:r>
      <w:r w:rsidR="003D10CF">
        <w:rPr>
          <w:color w:val="000000" w:themeColor="text1"/>
        </w:rPr>
        <w:t xml:space="preserve"> = 2mF</w:t>
      </w:r>
      <w:r>
        <w:rPr>
          <w:color w:val="000000" w:themeColor="text1"/>
        </w:rPr>
        <w:t xml:space="preserve">. The switch closes at time </w:t>
      </w:r>
      <w:r w:rsidRPr="008F7708">
        <w:rPr>
          <w:i/>
          <w:color w:val="000000" w:themeColor="text1"/>
        </w:rPr>
        <w:t>t</w:t>
      </w:r>
      <w:r w:rsidR="008F7708">
        <w:rPr>
          <w:color w:val="000000" w:themeColor="text1"/>
        </w:rPr>
        <w:t xml:space="preserve"> </w:t>
      </w:r>
      <w:r>
        <w:rPr>
          <w:color w:val="000000" w:themeColor="text1"/>
        </w:rPr>
        <w:t>=</w:t>
      </w:r>
      <w:r w:rsidR="008F7708">
        <w:rPr>
          <w:color w:val="000000" w:themeColor="text1"/>
        </w:rPr>
        <w:t xml:space="preserve"> </w:t>
      </w:r>
      <w:r>
        <w:rPr>
          <w:color w:val="000000" w:themeColor="text1"/>
        </w:rPr>
        <w:t>1</w:t>
      </w:r>
      <w:r w:rsidR="00007C03">
        <w:rPr>
          <w:color w:val="000000" w:themeColor="text1"/>
        </w:rPr>
        <w:t xml:space="preserve"> </w:t>
      </w:r>
      <w:r>
        <w:rPr>
          <w:color w:val="000000" w:themeColor="text1"/>
        </w:rPr>
        <w:t>s</w:t>
      </w:r>
      <w:r w:rsidR="00E80699">
        <w:rPr>
          <w:color w:val="000000" w:themeColor="text1"/>
        </w:rPr>
        <w:t xml:space="preserve"> after being </w:t>
      </w:r>
      <w:r>
        <w:rPr>
          <w:color w:val="000000" w:themeColor="text1"/>
        </w:rPr>
        <w:t>open</w:t>
      </w:r>
      <w:r w:rsidR="00E80699">
        <w:rPr>
          <w:color w:val="000000" w:themeColor="text1"/>
        </w:rPr>
        <w:t xml:space="preserve"> for a long time</w:t>
      </w:r>
      <w:r>
        <w:rPr>
          <w:color w:val="000000" w:themeColor="text1"/>
        </w:rPr>
        <w:t>. It is known that:</w:t>
      </w:r>
    </w:p>
    <w:p w:rsidR="00F85791" w:rsidRDefault="001648E3" w:rsidP="00F85791">
      <w:pPr>
        <w:spacing w:after="160" w:line="259" w:lineRule="auto"/>
        <w:rPr>
          <w:color w:val="000000" w:themeColor="text1"/>
        </w:rPr>
      </w:pPr>
      <w:r>
        <w:rPr>
          <w:color w:val="000000" w:themeColor="text1"/>
        </w:rPr>
        <w:tab/>
      </w:r>
      <w:r>
        <w:rPr>
          <w:color w:val="000000" w:themeColor="text1"/>
        </w:rPr>
        <w:tab/>
      </w:r>
      <w:r w:rsidR="00F85791">
        <w:rPr>
          <w:color w:val="000000" w:themeColor="text1"/>
        </w:rPr>
        <w:t xml:space="preserve"> </w:t>
      </w:r>
      <w:proofErr w:type="spellStart"/>
      <w:r w:rsidR="00F85791" w:rsidRPr="00376681">
        <w:rPr>
          <w:i/>
          <w:color w:val="000000" w:themeColor="text1"/>
        </w:rPr>
        <w:t>v</w:t>
      </w:r>
      <w:r w:rsidR="00F85791" w:rsidRPr="00376681">
        <w:rPr>
          <w:i/>
          <w:color w:val="000000" w:themeColor="text1"/>
          <w:vertAlign w:val="subscript"/>
        </w:rPr>
        <w:t>C</w:t>
      </w:r>
      <w:proofErr w:type="spellEnd"/>
      <w:r w:rsidR="00F85791" w:rsidRPr="00376681">
        <w:rPr>
          <w:color w:val="000000" w:themeColor="text1"/>
        </w:rPr>
        <w:t>(1</w:t>
      </w:r>
      <w:r w:rsidR="00007C03" w:rsidRPr="00376681">
        <w:rPr>
          <w:color w:val="000000" w:themeColor="text1"/>
          <w:sz w:val="28"/>
          <w:szCs w:val="28"/>
          <w:vertAlign w:val="superscript"/>
        </w:rPr>
        <w:sym w:font="Symbol" w:char="F02D"/>
      </w:r>
      <w:r w:rsidR="00F85791" w:rsidRPr="00376681">
        <w:rPr>
          <w:color w:val="000000" w:themeColor="text1"/>
        </w:rPr>
        <w:t>)</w:t>
      </w:r>
      <w:r w:rsidR="008F7708" w:rsidRPr="00376681">
        <w:rPr>
          <w:color w:val="000000" w:themeColor="text1"/>
        </w:rPr>
        <w:t xml:space="preserve"> </w:t>
      </w:r>
      <w:r w:rsidR="00F85791" w:rsidRPr="00376681">
        <w:rPr>
          <w:color w:val="000000" w:themeColor="text1"/>
        </w:rPr>
        <w:t xml:space="preserve">= </w:t>
      </w:r>
      <w:r w:rsidR="00007C03" w:rsidRPr="00376681">
        <w:rPr>
          <w:color w:val="000000" w:themeColor="text1"/>
        </w:rPr>
        <w:t xml:space="preserve">10 </w:t>
      </w:r>
      <w:r w:rsidR="00F85791" w:rsidRPr="00376681">
        <w:rPr>
          <w:color w:val="000000" w:themeColor="text1"/>
        </w:rPr>
        <w:t>(1</w:t>
      </w:r>
      <w:r w:rsidR="00007C03" w:rsidRPr="00376681">
        <w:rPr>
          <w:color w:val="000000" w:themeColor="text1"/>
        </w:rPr>
        <w:sym w:font="Symbol" w:char="F02D"/>
      </w:r>
      <w:r w:rsidR="00F85791" w:rsidRPr="00376681">
        <w:rPr>
          <w:color w:val="000000" w:themeColor="text1"/>
        </w:rPr>
        <w:t>e</w:t>
      </w:r>
      <w:r w:rsidR="00007C03" w:rsidRPr="00376681">
        <w:rPr>
          <w:color w:val="000000" w:themeColor="text1"/>
          <w:vertAlign w:val="superscript"/>
        </w:rPr>
        <w:sym w:font="Symbol" w:char="F02D"/>
      </w:r>
      <w:r w:rsidR="00F85791" w:rsidRPr="00376681">
        <w:rPr>
          <w:color w:val="000000" w:themeColor="text1"/>
          <w:vertAlign w:val="superscript"/>
        </w:rPr>
        <w:t>1</w:t>
      </w:r>
      <w:r w:rsidR="00F85791" w:rsidRPr="00376681">
        <w:rPr>
          <w:color w:val="000000" w:themeColor="text1"/>
        </w:rPr>
        <w:t xml:space="preserve">) </w:t>
      </w:r>
      <w:r w:rsidR="00007C03" w:rsidRPr="00376681">
        <w:rPr>
          <w:color w:val="000000" w:themeColor="text1"/>
        </w:rPr>
        <w:t xml:space="preserve"> </w:t>
      </w:r>
      <w:r w:rsidR="00F85791" w:rsidRPr="00376681">
        <w:rPr>
          <w:color w:val="000000" w:themeColor="text1"/>
        </w:rPr>
        <w:t>V</w:t>
      </w:r>
    </w:p>
    <w:p w:rsidR="00921ACE" w:rsidRDefault="00F85791" w:rsidP="00F85791">
      <w:pPr>
        <w:rPr>
          <w:noProof/>
        </w:rPr>
      </w:pPr>
      <w:r>
        <w:rPr>
          <w:color w:val="000000" w:themeColor="text1"/>
        </w:rPr>
        <w:t xml:space="preserve">Find </w:t>
      </w:r>
      <w:proofErr w:type="spellStart"/>
      <w:r w:rsidRPr="00921ACE">
        <w:rPr>
          <w:i/>
          <w:color w:val="000000" w:themeColor="text1"/>
        </w:rPr>
        <w:t>v</w:t>
      </w:r>
      <w:r w:rsidRPr="00921ACE">
        <w:rPr>
          <w:i/>
          <w:color w:val="000000" w:themeColor="text1"/>
          <w:vertAlign w:val="subscript"/>
        </w:rPr>
        <w:t>C</w:t>
      </w:r>
      <w:proofErr w:type="spellEnd"/>
      <w:r>
        <w:rPr>
          <w:color w:val="000000" w:themeColor="text1"/>
        </w:rPr>
        <w:t xml:space="preserve">(2), the voltage across the capacitor at time </w:t>
      </w:r>
      <w:r w:rsidRPr="008F7708">
        <w:rPr>
          <w:i/>
          <w:color w:val="000000" w:themeColor="text1"/>
        </w:rPr>
        <w:t>t</w:t>
      </w:r>
      <w:r w:rsidR="008F7708">
        <w:rPr>
          <w:color w:val="000000" w:themeColor="text1"/>
        </w:rPr>
        <w:t xml:space="preserve"> </w:t>
      </w:r>
      <w:r>
        <w:rPr>
          <w:color w:val="000000" w:themeColor="text1"/>
        </w:rPr>
        <w:t>=</w:t>
      </w:r>
      <w:r w:rsidR="008F7708">
        <w:rPr>
          <w:color w:val="000000" w:themeColor="text1"/>
        </w:rPr>
        <w:t xml:space="preserve"> </w:t>
      </w:r>
      <w:r w:rsidR="0060035D">
        <w:rPr>
          <w:color w:val="000000" w:themeColor="text1"/>
        </w:rPr>
        <w:t>2 s</w:t>
      </w:r>
      <w:r w:rsidRPr="00764122">
        <w:rPr>
          <w:color w:val="000000" w:themeColor="text1"/>
        </w:rPr>
        <w:t xml:space="preserve">. </w:t>
      </w:r>
      <w:r w:rsidR="00921ACE">
        <w:rPr>
          <w:color w:val="000000" w:themeColor="text1"/>
        </w:rPr>
        <w:br/>
      </w:r>
    </w:p>
    <w:p w:rsidR="00F85791" w:rsidRPr="00AF161C" w:rsidRDefault="00921ACE" w:rsidP="00F85791">
      <w:pPr>
        <w:rPr>
          <w:rFonts w:ascii="Times" w:hAnsi="Times"/>
          <w:sz w:val="20"/>
          <w:szCs w:val="20"/>
        </w:rPr>
      </w:pPr>
      <w:r>
        <w:rPr>
          <w:noProof/>
        </w:rPr>
        <w:drawing>
          <wp:inline distT="0" distB="0" distL="0" distR="0">
            <wp:extent cx="5934075" cy="2486025"/>
            <wp:effectExtent l="19050" t="0" r="9525" b="0"/>
            <wp:docPr id="2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486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85791">
        <w:rPr>
          <w:highlight w:val="yellow"/>
        </w:rPr>
        <w:br/>
      </w:r>
    </w:p>
    <w:p w:rsidR="00F85791" w:rsidRDefault="00F85791" w:rsidP="00F85791">
      <w:pPr>
        <w:tabs>
          <w:tab w:val="left" w:pos="2160"/>
          <w:tab w:val="left" w:pos="4500"/>
          <w:tab w:val="left" w:pos="6480"/>
        </w:tabs>
      </w:pPr>
      <w:r>
        <w:t xml:space="preserve"> (1</w:t>
      </w:r>
      <w:proofErr w:type="gramStart"/>
      <w:r>
        <w:t>)  10</w:t>
      </w:r>
      <w:proofErr w:type="gramEnd"/>
      <w:r>
        <w:t xml:space="preserve"> V</w:t>
      </w:r>
      <w:r>
        <w:tab/>
        <w:t>(2)  5 V</w:t>
      </w:r>
      <w:r>
        <w:tab/>
        <w:t>(3)  6.49 V</w:t>
      </w:r>
      <w:r>
        <w:tab/>
        <w:t xml:space="preserve">(4)  6.18 V </w:t>
      </w:r>
    </w:p>
    <w:p w:rsidR="00F85791" w:rsidRDefault="00F85791" w:rsidP="00F85791">
      <w:pPr>
        <w:tabs>
          <w:tab w:val="left" w:pos="2160"/>
          <w:tab w:val="left" w:pos="4500"/>
          <w:tab w:val="left" w:pos="6480"/>
        </w:tabs>
      </w:pPr>
    </w:p>
    <w:p w:rsidR="00F85791" w:rsidRDefault="00F85791" w:rsidP="00F85791">
      <w:pPr>
        <w:tabs>
          <w:tab w:val="left" w:pos="2160"/>
          <w:tab w:val="left" w:pos="4500"/>
          <w:tab w:val="left" w:pos="6480"/>
        </w:tabs>
      </w:pPr>
      <w:r>
        <w:t>(5</w:t>
      </w:r>
      <w:proofErr w:type="gramStart"/>
      <w:r>
        <w:t>)  6</w:t>
      </w:r>
      <w:proofErr w:type="gramEnd"/>
      <w:r>
        <w:t xml:space="preserve"> V</w:t>
      </w:r>
      <w:r>
        <w:tab/>
        <w:t>(6)  5.49 V</w:t>
      </w:r>
      <w:r>
        <w:tab/>
        <w:t>(7)  5.18 V</w:t>
      </w:r>
      <w:r>
        <w:tab/>
        <w:t>(8)  none of the above</w:t>
      </w:r>
    </w:p>
    <w:p w:rsidR="00072D90" w:rsidRDefault="00072D90" w:rsidP="00421BBB"/>
    <w:p w:rsidR="00F85791" w:rsidRDefault="00F85791" w:rsidP="00421BBB"/>
    <w:p w:rsidR="00CA4A99" w:rsidRDefault="00CA4A99">
      <w:r>
        <w:br w:type="page"/>
      </w:r>
    </w:p>
    <w:p w:rsidR="003C3BD1" w:rsidRDefault="003C3BD1" w:rsidP="003C3BD1">
      <w:pPr>
        <w:spacing w:after="200" w:line="276" w:lineRule="auto"/>
        <w:contextualSpacing/>
      </w:pPr>
      <w:r>
        <w:rPr>
          <w:b/>
        </w:rPr>
        <w:lastRenderedPageBreak/>
        <w:t>Question 1</w:t>
      </w:r>
      <w:r w:rsidR="00046671">
        <w:rPr>
          <w:b/>
        </w:rPr>
        <w:t>0</w:t>
      </w:r>
      <w:r>
        <w:rPr>
          <w:b/>
        </w:rPr>
        <w:t xml:space="preserve">    </w:t>
      </w:r>
    </w:p>
    <w:p w:rsidR="003C3BD1" w:rsidRDefault="003C3BD1" w:rsidP="003C3BD1">
      <w:pPr>
        <w:spacing w:after="200" w:line="276" w:lineRule="auto"/>
        <w:contextualSpacing/>
      </w:pPr>
    </w:p>
    <w:p w:rsidR="003C3BD1" w:rsidRDefault="003C3BD1" w:rsidP="003C3BD1">
      <w:r>
        <w:t>The following graph presents an approximate saw-tooth voltage measured across a capacitor that has been generated by a 1</w:t>
      </w:r>
      <w:r w:rsidRPr="00573B42">
        <w:rPr>
          <w:vertAlign w:val="superscript"/>
        </w:rPr>
        <w:t>st</w:t>
      </w:r>
      <w:r>
        <w:t xml:space="preserve"> order RC circuit during successive charging and discharging cycles. </w:t>
      </w:r>
    </w:p>
    <w:p w:rsidR="003C3BD1" w:rsidRDefault="003C3BD1" w:rsidP="003C3BD1">
      <w:pPr>
        <w:tabs>
          <w:tab w:val="left" w:pos="2160"/>
          <w:tab w:val="left" w:pos="4500"/>
          <w:tab w:val="left" w:pos="6480"/>
        </w:tabs>
      </w:pPr>
    </w:p>
    <w:p w:rsidR="003C3BD1" w:rsidRDefault="003C3BD1" w:rsidP="003C3BD1">
      <w:pPr>
        <w:tabs>
          <w:tab w:val="left" w:pos="2160"/>
          <w:tab w:val="left" w:pos="4500"/>
          <w:tab w:val="left" w:pos="6480"/>
        </w:tabs>
      </w:pPr>
      <w:r>
        <w:rPr>
          <w:noProof/>
        </w:rPr>
        <w:drawing>
          <wp:inline distT="0" distB="0" distL="0" distR="0">
            <wp:extent cx="4539981" cy="2019407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1556" cy="202010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3C3BD1" w:rsidRDefault="003C3BD1" w:rsidP="003C3BD1">
      <w:pPr>
        <w:tabs>
          <w:tab w:val="left" w:pos="2160"/>
          <w:tab w:val="left" w:pos="4500"/>
          <w:tab w:val="left" w:pos="6480"/>
        </w:tabs>
      </w:pPr>
    </w:p>
    <w:p w:rsidR="003C3BD1" w:rsidRDefault="003C3BD1" w:rsidP="003C3BD1">
      <w:pPr>
        <w:tabs>
          <w:tab w:val="left" w:pos="2160"/>
          <w:tab w:val="left" w:pos="4500"/>
          <w:tab w:val="left" w:pos="6480"/>
        </w:tabs>
      </w:pPr>
      <w:r>
        <w:t>Which of the following statements must be incorrect?</w:t>
      </w:r>
    </w:p>
    <w:p w:rsidR="003C3BD1" w:rsidRDefault="003C3BD1" w:rsidP="003C3BD1">
      <w:pPr>
        <w:tabs>
          <w:tab w:val="left" w:pos="2160"/>
          <w:tab w:val="left" w:pos="4500"/>
          <w:tab w:val="left" w:pos="6480"/>
        </w:tabs>
      </w:pPr>
    </w:p>
    <w:p w:rsidR="003C3BD1" w:rsidRDefault="003C3BD1" w:rsidP="003C3BD1">
      <w:pPr>
        <w:tabs>
          <w:tab w:val="left" w:pos="2160"/>
          <w:tab w:val="left" w:pos="4500"/>
          <w:tab w:val="left" w:pos="6480"/>
        </w:tabs>
        <w:snapToGrid w:val="0"/>
        <w:spacing w:line="360" w:lineRule="auto"/>
        <w:ind w:firstLine="360"/>
      </w:pPr>
      <w:r>
        <w:t>(1)  The time constants of the charging and discharging cycles are the same.</w:t>
      </w:r>
    </w:p>
    <w:p w:rsidR="003C3BD1" w:rsidRDefault="003C3BD1" w:rsidP="003C3BD1">
      <w:pPr>
        <w:tabs>
          <w:tab w:val="left" w:pos="2160"/>
          <w:tab w:val="left" w:pos="4500"/>
          <w:tab w:val="left" w:pos="6480"/>
        </w:tabs>
        <w:snapToGrid w:val="0"/>
        <w:spacing w:line="360" w:lineRule="auto"/>
        <w:ind w:firstLine="360"/>
      </w:pPr>
      <w:r>
        <w:t>(</w:t>
      </w:r>
      <w:r w:rsidR="001E3348">
        <w:t>2</w:t>
      </w:r>
      <w:r>
        <w:t>)  Both the charging and discharging cycles consume energy.</w:t>
      </w:r>
    </w:p>
    <w:p w:rsidR="003C3BD1" w:rsidRDefault="003C3BD1" w:rsidP="003C3BD1">
      <w:pPr>
        <w:tabs>
          <w:tab w:val="left" w:pos="2160"/>
          <w:tab w:val="left" w:pos="4500"/>
          <w:tab w:val="left" w:pos="6480"/>
        </w:tabs>
        <w:snapToGrid w:val="0"/>
        <w:spacing w:line="360" w:lineRule="auto"/>
        <w:ind w:firstLine="360"/>
      </w:pPr>
      <w:r>
        <w:t>(</w:t>
      </w:r>
      <w:r w:rsidR="001E3348">
        <w:t>3</w:t>
      </w:r>
      <w:r>
        <w:t>)  The current through the capacitor may not be continuous.</w:t>
      </w:r>
    </w:p>
    <w:p w:rsidR="003C3BD1" w:rsidRDefault="003C3BD1" w:rsidP="003C3BD1">
      <w:pPr>
        <w:tabs>
          <w:tab w:val="left" w:pos="2160"/>
          <w:tab w:val="left" w:pos="4500"/>
          <w:tab w:val="left" w:pos="6480"/>
        </w:tabs>
        <w:snapToGrid w:val="0"/>
        <w:spacing w:line="360" w:lineRule="auto"/>
        <w:ind w:firstLine="360"/>
      </w:pPr>
      <w:r>
        <w:t>(</w:t>
      </w:r>
      <w:r w:rsidR="001E3348">
        <w:t>4</w:t>
      </w:r>
      <w:r>
        <w:t>)  The energy stored in the capacitor at the end of the charging cycle is higher than the</w:t>
      </w:r>
      <w:r>
        <w:br/>
        <w:t xml:space="preserve">             energy stored in the capacitor at the end of the discharging cycle.</w:t>
      </w:r>
    </w:p>
    <w:p w:rsidR="003C3BD1" w:rsidRDefault="003C3BD1" w:rsidP="003C3BD1">
      <w:pPr>
        <w:tabs>
          <w:tab w:val="left" w:pos="2160"/>
          <w:tab w:val="left" w:pos="4500"/>
          <w:tab w:val="left" w:pos="6480"/>
        </w:tabs>
        <w:snapToGrid w:val="0"/>
        <w:spacing w:line="360" w:lineRule="auto"/>
        <w:ind w:firstLine="360"/>
      </w:pPr>
      <w:r>
        <w:t>(</w:t>
      </w:r>
      <w:r w:rsidR="001E3348">
        <w:t>5</w:t>
      </w:r>
      <w:r>
        <w:t xml:space="preserve">)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0</m:t>
                </m:r>
              </m:e>
              <m:sup>
                <m:r>
                  <w:rPr>
                    <w:rFonts w:ascii="Cambria Math" w:hAnsi="Cambria Math"/>
                  </w:rPr>
                  <m:t>-</m:t>
                </m:r>
              </m:sup>
            </m:sSup>
          </m:e>
        </m:d>
        <m:r>
          <w:rPr>
            <w:rFonts w:ascii="Cambria Math" w:hAnsi="Cambria Math"/>
          </w:rPr>
          <m:t>=0</m:t>
        </m:r>
      </m:oMath>
      <w:r>
        <w:t xml:space="preserve"> V.</w:t>
      </w:r>
    </w:p>
    <w:p w:rsidR="003C3BD1" w:rsidRDefault="003C3BD1" w:rsidP="003C3BD1">
      <w:pPr>
        <w:tabs>
          <w:tab w:val="left" w:pos="2160"/>
          <w:tab w:val="left" w:pos="4500"/>
          <w:tab w:val="left" w:pos="6480"/>
        </w:tabs>
        <w:snapToGrid w:val="0"/>
        <w:spacing w:line="360" w:lineRule="auto"/>
        <w:ind w:firstLine="360"/>
      </w:pPr>
      <w:r>
        <w:t>(</w:t>
      </w:r>
      <w:r w:rsidR="001E3348">
        <w:t>6</w:t>
      </w:r>
      <w:proofErr w:type="gramStart"/>
      <w:r>
        <w:t>)  The</w:t>
      </w:r>
      <w:proofErr w:type="gramEnd"/>
      <w:r>
        <w:t xml:space="preserve"> current through the capacitor can be found by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C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C</m:t>
                </m:r>
              </m:sub>
            </m:sSub>
            <m:r>
              <w:rPr>
                <w:rFonts w:ascii="Cambria Math" w:hAnsi="Cambria Math"/>
              </w:rPr>
              <m:t>(t)</m:t>
            </m:r>
          </m:num>
          <m:den>
            <m:r>
              <w:rPr>
                <w:rFonts w:ascii="Cambria Math" w:hAnsi="Cambria Math"/>
              </w:rPr>
              <m:t>dt</m:t>
            </m:r>
          </m:den>
        </m:f>
      </m:oMath>
      <w:r>
        <w:t xml:space="preserve"> for </w:t>
      </w:r>
      <m:oMath>
        <m:r>
          <w:rPr>
            <w:rFonts w:ascii="Cambria Math" w:hAnsi="Cambria Math"/>
          </w:rPr>
          <m:t>1.1&lt;t&lt;2</m:t>
        </m:r>
      </m:oMath>
      <w:r>
        <w:t>.</w:t>
      </w:r>
    </w:p>
    <w:p w:rsidR="003C3BD1" w:rsidRPr="006C3322" w:rsidRDefault="003C3BD1" w:rsidP="00E76BCA"/>
    <w:sectPr w:rsidR="003C3BD1" w:rsidRPr="006C3322" w:rsidSect="00294D75">
      <w:headerReference w:type="default" r:id="rId26"/>
      <w:footerReference w:type="even" r:id="rId27"/>
      <w:footerReference w:type="default" r:id="rId28"/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F6B4D" w:rsidRDefault="003F6B4D">
      <w:r>
        <w:separator/>
      </w:r>
    </w:p>
  </w:endnote>
  <w:endnote w:type="continuationSeparator" w:id="0">
    <w:p w:rsidR="003F6B4D" w:rsidRDefault="003F6B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宋体">
    <w:panose1 w:val="00000000000000000000"/>
    <w:charset w:val="86"/>
    <w:family w:val="auto"/>
    <w:notTrueType/>
    <w:pitch w:val="variable"/>
    <w:sig w:usb0="00000001" w:usb1="080E0000" w:usb2="00000010" w:usb3="00000000" w:csb0="0004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B0209" w:rsidRDefault="00A16407" w:rsidP="009F1BAC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B0209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B0209" w:rsidRDefault="00AB0209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B0209" w:rsidRDefault="00A16407" w:rsidP="009F1BAC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B0209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9D3686">
      <w:rPr>
        <w:rStyle w:val="PageNumber"/>
        <w:noProof/>
      </w:rPr>
      <w:t>11</w:t>
    </w:r>
    <w:r>
      <w:rPr>
        <w:rStyle w:val="PageNumber"/>
      </w:rPr>
      <w:fldChar w:fldCharType="end"/>
    </w:r>
  </w:p>
  <w:p w:rsidR="00AB0209" w:rsidRDefault="00AB0209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F6B4D" w:rsidRDefault="003F6B4D">
      <w:r>
        <w:separator/>
      </w:r>
    </w:p>
  </w:footnote>
  <w:footnote w:type="continuationSeparator" w:id="0">
    <w:p w:rsidR="003F6B4D" w:rsidRDefault="003F6B4D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B0209" w:rsidRDefault="00AB0209" w:rsidP="006006DB">
    <w:pPr>
      <w:pStyle w:val="Header"/>
      <w:tabs>
        <w:tab w:val="left" w:pos="480"/>
      </w:tabs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45E5D90"/>
    <w:multiLevelType w:val="hybridMultilevel"/>
    <w:tmpl w:val="75F826F0"/>
    <w:lvl w:ilvl="0" w:tplc="010EC74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78A087A"/>
    <w:multiLevelType w:val="hybridMultilevel"/>
    <w:tmpl w:val="FCD6483A"/>
    <w:lvl w:ilvl="0" w:tplc="9C863D8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8766C7C"/>
    <w:multiLevelType w:val="hybridMultilevel"/>
    <w:tmpl w:val="23920B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9111E48"/>
    <w:multiLevelType w:val="hybridMultilevel"/>
    <w:tmpl w:val="D49AA2C8"/>
    <w:lvl w:ilvl="0" w:tplc="E46A5EF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B243D0A"/>
    <w:multiLevelType w:val="hybridMultilevel"/>
    <w:tmpl w:val="D49AA2C8"/>
    <w:lvl w:ilvl="0" w:tplc="E46A5EF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D7C2944"/>
    <w:multiLevelType w:val="hybridMultilevel"/>
    <w:tmpl w:val="75F826F0"/>
    <w:lvl w:ilvl="0" w:tplc="010EC74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1B166B6"/>
    <w:multiLevelType w:val="hybridMultilevel"/>
    <w:tmpl w:val="69C2A67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D5CF876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57E42042"/>
    <w:multiLevelType w:val="hybridMultilevel"/>
    <w:tmpl w:val="38AA1DAA"/>
    <w:lvl w:ilvl="0" w:tplc="010EC740">
      <w:start w:val="9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F804D7F"/>
    <w:multiLevelType w:val="hybridMultilevel"/>
    <w:tmpl w:val="75F826F0"/>
    <w:lvl w:ilvl="0" w:tplc="010EC74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D241303"/>
    <w:multiLevelType w:val="hybridMultilevel"/>
    <w:tmpl w:val="38B60BEE"/>
    <w:lvl w:ilvl="0" w:tplc="7CD0C29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FFA71AA"/>
    <w:multiLevelType w:val="hybridMultilevel"/>
    <w:tmpl w:val="405A0C5E"/>
    <w:lvl w:ilvl="0" w:tplc="0D92E11E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0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7"/>
  </w:num>
  <w:num w:numId="4">
    <w:abstractNumId w:val="5"/>
  </w:num>
  <w:num w:numId="5">
    <w:abstractNumId w:val="0"/>
  </w:num>
  <w:num w:numId="6">
    <w:abstractNumId w:val="8"/>
  </w:num>
  <w:num w:numId="7">
    <w:abstractNumId w:val="4"/>
  </w:num>
  <w:num w:numId="8">
    <w:abstractNumId w:val="3"/>
  </w:num>
  <w:num w:numId="9">
    <w:abstractNumId w:val="2"/>
  </w:num>
  <w:num w:numId="10">
    <w:abstractNumId w:val="1"/>
  </w:num>
  <w:num w:numId="11">
    <w:abstractNumId w:val="9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stylePaneFormatFilter w:val="3701" w:allStyles="1" w:customStyles="0" w:latentStyles="0" w:stylesInUse="0" w:headingStyles="0" w:numberingStyles="0" w:tableStyles="0" w:directFormattingOnRuns="1" w:directFormattingOnParagraphs="1" w:directFormattingOnNumbering="1" w:directFormattingOnTables="0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9403A"/>
    <w:rsid w:val="00001ACC"/>
    <w:rsid w:val="0000437A"/>
    <w:rsid w:val="00004DD2"/>
    <w:rsid w:val="00007C03"/>
    <w:rsid w:val="00010003"/>
    <w:rsid w:val="000117D0"/>
    <w:rsid w:val="00011882"/>
    <w:rsid w:val="00012C66"/>
    <w:rsid w:val="00014BC6"/>
    <w:rsid w:val="0002019C"/>
    <w:rsid w:val="0002100C"/>
    <w:rsid w:val="0002172F"/>
    <w:rsid w:val="000219D8"/>
    <w:rsid w:val="000259B6"/>
    <w:rsid w:val="00025FB1"/>
    <w:rsid w:val="00026193"/>
    <w:rsid w:val="000276EE"/>
    <w:rsid w:val="000316DD"/>
    <w:rsid w:val="00031AB6"/>
    <w:rsid w:val="00031CE2"/>
    <w:rsid w:val="000343ED"/>
    <w:rsid w:val="00036648"/>
    <w:rsid w:val="00040935"/>
    <w:rsid w:val="000410D6"/>
    <w:rsid w:val="00041318"/>
    <w:rsid w:val="00042A3C"/>
    <w:rsid w:val="00043446"/>
    <w:rsid w:val="00046378"/>
    <w:rsid w:val="00046671"/>
    <w:rsid w:val="00047AF1"/>
    <w:rsid w:val="000502BB"/>
    <w:rsid w:val="000513C0"/>
    <w:rsid w:val="00051F3B"/>
    <w:rsid w:val="00052E08"/>
    <w:rsid w:val="000549B0"/>
    <w:rsid w:val="00054EA0"/>
    <w:rsid w:val="000551D8"/>
    <w:rsid w:val="00056726"/>
    <w:rsid w:val="00062638"/>
    <w:rsid w:val="00062B20"/>
    <w:rsid w:val="000630F9"/>
    <w:rsid w:val="000638F9"/>
    <w:rsid w:val="00067308"/>
    <w:rsid w:val="0007026C"/>
    <w:rsid w:val="00072D90"/>
    <w:rsid w:val="000739F7"/>
    <w:rsid w:val="00075A33"/>
    <w:rsid w:val="00075D3C"/>
    <w:rsid w:val="00077F28"/>
    <w:rsid w:val="000807DE"/>
    <w:rsid w:val="00082BA3"/>
    <w:rsid w:val="00082BB8"/>
    <w:rsid w:val="000833CC"/>
    <w:rsid w:val="0008360C"/>
    <w:rsid w:val="00083841"/>
    <w:rsid w:val="000844AE"/>
    <w:rsid w:val="000871C7"/>
    <w:rsid w:val="00087CFA"/>
    <w:rsid w:val="0009094B"/>
    <w:rsid w:val="00092F49"/>
    <w:rsid w:val="00093200"/>
    <w:rsid w:val="000956B9"/>
    <w:rsid w:val="00096262"/>
    <w:rsid w:val="00097CC8"/>
    <w:rsid w:val="000A1D57"/>
    <w:rsid w:val="000A450F"/>
    <w:rsid w:val="000A47B6"/>
    <w:rsid w:val="000A5E43"/>
    <w:rsid w:val="000A74D5"/>
    <w:rsid w:val="000B125F"/>
    <w:rsid w:val="000B12F9"/>
    <w:rsid w:val="000B5322"/>
    <w:rsid w:val="000C0004"/>
    <w:rsid w:val="000C06FC"/>
    <w:rsid w:val="000C2FED"/>
    <w:rsid w:val="000C3297"/>
    <w:rsid w:val="000C3EE0"/>
    <w:rsid w:val="000C4C5C"/>
    <w:rsid w:val="000C5FC5"/>
    <w:rsid w:val="000C781E"/>
    <w:rsid w:val="000D6B6A"/>
    <w:rsid w:val="000E16B0"/>
    <w:rsid w:val="000E2782"/>
    <w:rsid w:val="000E30ED"/>
    <w:rsid w:val="000E3437"/>
    <w:rsid w:val="000E3D10"/>
    <w:rsid w:val="000E415A"/>
    <w:rsid w:val="000E6254"/>
    <w:rsid w:val="000E71CA"/>
    <w:rsid w:val="000E7D6E"/>
    <w:rsid w:val="000F13DF"/>
    <w:rsid w:val="000F363C"/>
    <w:rsid w:val="000F3C1B"/>
    <w:rsid w:val="000F3DD1"/>
    <w:rsid w:val="000F4CD7"/>
    <w:rsid w:val="000F5F43"/>
    <w:rsid w:val="000F7336"/>
    <w:rsid w:val="001004EF"/>
    <w:rsid w:val="00100B6C"/>
    <w:rsid w:val="001062E5"/>
    <w:rsid w:val="00106EDF"/>
    <w:rsid w:val="001076C9"/>
    <w:rsid w:val="00111003"/>
    <w:rsid w:val="001141FF"/>
    <w:rsid w:val="00114D8A"/>
    <w:rsid w:val="00115DD3"/>
    <w:rsid w:val="00116762"/>
    <w:rsid w:val="00120383"/>
    <w:rsid w:val="001226A7"/>
    <w:rsid w:val="00122C4A"/>
    <w:rsid w:val="00125E87"/>
    <w:rsid w:val="00126AAD"/>
    <w:rsid w:val="00127A56"/>
    <w:rsid w:val="001355ED"/>
    <w:rsid w:val="00136F1C"/>
    <w:rsid w:val="00140620"/>
    <w:rsid w:val="00140B48"/>
    <w:rsid w:val="001455CA"/>
    <w:rsid w:val="001455DA"/>
    <w:rsid w:val="00151CBD"/>
    <w:rsid w:val="001536A9"/>
    <w:rsid w:val="0015468D"/>
    <w:rsid w:val="00155279"/>
    <w:rsid w:val="00156164"/>
    <w:rsid w:val="001566AA"/>
    <w:rsid w:val="00160DEE"/>
    <w:rsid w:val="00162191"/>
    <w:rsid w:val="00163795"/>
    <w:rsid w:val="001648E3"/>
    <w:rsid w:val="001665A1"/>
    <w:rsid w:val="00167026"/>
    <w:rsid w:val="00167B36"/>
    <w:rsid w:val="001713AA"/>
    <w:rsid w:val="001717AE"/>
    <w:rsid w:val="00173EB9"/>
    <w:rsid w:val="00175939"/>
    <w:rsid w:val="0017606C"/>
    <w:rsid w:val="00177ED1"/>
    <w:rsid w:val="00180A84"/>
    <w:rsid w:val="00182C27"/>
    <w:rsid w:val="00183BB8"/>
    <w:rsid w:val="001840BA"/>
    <w:rsid w:val="00184C66"/>
    <w:rsid w:val="00185411"/>
    <w:rsid w:val="00192EA6"/>
    <w:rsid w:val="001A111E"/>
    <w:rsid w:val="001A1D49"/>
    <w:rsid w:val="001A298B"/>
    <w:rsid w:val="001A3E30"/>
    <w:rsid w:val="001A441D"/>
    <w:rsid w:val="001A56C7"/>
    <w:rsid w:val="001B2866"/>
    <w:rsid w:val="001B4960"/>
    <w:rsid w:val="001B6303"/>
    <w:rsid w:val="001B72DF"/>
    <w:rsid w:val="001C10F3"/>
    <w:rsid w:val="001C2293"/>
    <w:rsid w:val="001C2BBC"/>
    <w:rsid w:val="001C2CF0"/>
    <w:rsid w:val="001C3D85"/>
    <w:rsid w:val="001C5830"/>
    <w:rsid w:val="001C5AFA"/>
    <w:rsid w:val="001C6E09"/>
    <w:rsid w:val="001C7A34"/>
    <w:rsid w:val="001D3140"/>
    <w:rsid w:val="001D3F8E"/>
    <w:rsid w:val="001D46DE"/>
    <w:rsid w:val="001D4AA0"/>
    <w:rsid w:val="001D6009"/>
    <w:rsid w:val="001E2F41"/>
    <w:rsid w:val="001E3348"/>
    <w:rsid w:val="001E6146"/>
    <w:rsid w:val="001E6E1D"/>
    <w:rsid w:val="001E716F"/>
    <w:rsid w:val="001E7822"/>
    <w:rsid w:val="001F39BF"/>
    <w:rsid w:val="001F3A7C"/>
    <w:rsid w:val="001F43B6"/>
    <w:rsid w:val="001F4C01"/>
    <w:rsid w:val="001F70A6"/>
    <w:rsid w:val="001F7339"/>
    <w:rsid w:val="00201D15"/>
    <w:rsid w:val="0021416F"/>
    <w:rsid w:val="00214A01"/>
    <w:rsid w:val="00215D52"/>
    <w:rsid w:val="00217C5E"/>
    <w:rsid w:val="0022207F"/>
    <w:rsid w:val="00223ED1"/>
    <w:rsid w:val="002254CB"/>
    <w:rsid w:val="00225A77"/>
    <w:rsid w:val="0022628D"/>
    <w:rsid w:val="002262D6"/>
    <w:rsid w:val="00226D8D"/>
    <w:rsid w:val="00231250"/>
    <w:rsid w:val="0023386C"/>
    <w:rsid w:val="00234E76"/>
    <w:rsid w:val="002358B6"/>
    <w:rsid w:val="00237702"/>
    <w:rsid w:val="00241156"/>
    <w:rsid w:val="00241E39"/>
    <w:rsid w:val="0024380F"/>
    <w:rsid w:val="00244BD1"/>
    <w:rsid w:val="00246183"/>
    <w:rsid w:val="002461D0"/>
    <w:rsid w:val="002462D8"/>
    <w:rsid w:val="00246749"/>
    <w:rsid w:val="00246BD7"/>
    <w:rsid w:val="00246BE9"/>
    <w:rsid w:val="00251A66"/>
    <w:rsid w:val="00251DED"/>
    <w:rsid w:val="00252284"/>
    <w:rsid w:val="002541E1"/>
    <w:rsid w:val="0025464B"/>
    <w:rsid w:val="00256249"/>
    <w:rsid w:val="002566BA"/>
    <w:rsid w:val="00260976"/>
    <w:rsid w:val="00262870"/>
    <w:rsid w:val="00263ADF"/>
    <w:rsid w:val="00263B4A"/>
    <w:rsid w:val="00265A79"/>
    <w:rsid w:val="002709C2"/>
    <w:rsid w:val="00270E81"/>
    <w:rsid w:val="00271BF6"/>
    <w:rsid w:val="00273F04"/>
    <w:rsid w:val="00274DC4"/>
    <w:rsid w:val="00276548"/>
    <w:rsid w:val="0028380D"/>
    <w:rsid w:val="00287C9F"/>
    <w:rsid w:val="00292266"/>
    <w:rsid w:val="002938C5"/>
    <w:rsid w:val="00294287"/>
    <w:rsid w:val="00294D75"/>
    <w:rsid w:val="00295109"/>
    <w:rsid w:val="00296F99"/>
    <w:rsid w:val="002A3FF4"/>
    <w:rsid w:val="002A51A0"/>
    <w:rsid w:val="002A71DF"/>
    <w:rsid w:val="002B1177"/>
    <w:rsid w:val="002B3240"/>
    <w:rsid w:val="002B5DAA"/>
    <w:rsid w:val="002B6468"/>
    <w:rsid w:val="002B7305"/>
    <w:rsid w:val="002B733D"/>
    <w:rsid w:val="002C220B"/>
    <w:rsid w:val="002C28FA"/>
    <w:rsid w:val="002C3839"/>
    <w:rsid w:val="002C3D3C"/>
    <w:rsid w:val="002D1874"/>
    <w:rsid w:val="002D22B9"/>
    <w:rsid w:val="002D36F2"/>
    <w:rsid w:val="002D521F"/>
    <w:rsid w:val="002D5342"/>
    <w:rsid w:val="002D6770"/>
    <w:rsid w:val="002D7027"/>
    <w:rsid w:val="002E2A01"/>
    <w:rsid w:val="002E6AE9"/>
    <w:rsid w:val="002F00C8"/>
    <w:rsid w:val="002F0BAD"/>
    <w:rsid w:val="002F1B4C"/>
    <w:rsid w:val="002F212A"/>
    <w:rsid w:val="002F2EAD"/>
    <w:rsid w:val="002F4031"/>
    <w:rsid w:val="002F59A2"/>
    <w:rsid w:val="002F5D97"/>
    <w:rsid w:val="002F63EA"/>
    <w:rsid w:val="002F653E"/>
    <w:rsid w:val="00300147"/>
    <w:rsid w:val="00300371"/>
    <w:rsid w:val="00300CC0"/>
    <w:rsid w:val="00301841"/>
    <w:rsid w:val="00301897"/>
    <w:rsid w:val="003032A2"/>
    <w:rsid w:val="0030576D"/>
    <w:rsid w:val="00306610"/>
    <w:rsid w:val="00306D7F"/>
    <w:rsid w:val="00307509"/>
    <w:rsid w:val="00311C26"/>
    <w:rsid w:val="00313A2C"/>
    <w:rsid w:val="00314870"/>
    <w:rsid w:val="00315D77"/>
    <w:rsid w:val="00316D9F"/>
    <w:rsid w:val="003205EF"/>
    <w:rsid w:val="00321AE0"/>
    <w:rsid w:val="00321C49"/>
    <w:rsid w:val="0032238B"/>
    <w:rsid w:val="00322646"/>
    <w:rsid w:val="00324AC5"/>
    <w:rsid w:val="00327763"/>
    <w:rsid w:val="0033129B"/>
    <w:rsid w:val="00331C0D"/>
    <w:rsid w:val="00334744"/>
    <w:rsid w:val="00334EBB"/>
    <w:rsid w:val="00335284"/>
    <w:rsid w:val="003352FF"/>
    <w:rsid w:val="0034044B"/>
    <w:rsid w:val="00342404"/>
    <w:rsid w:val="00345738"/>
    <w:rsid w:val="00345EAF"/>
    <w:rsid w:val="00351126"/>
    <w:rsid w:val="00352628"/>
    <w:rsid w:val="0035391D"/>
    <w:rsid w:val="00353EEB"/>
    <w:rsid w:val="00355F90"/>
    <w:rsid w:val="0035717B"/>
    <w:rsid w:val="00357F6F"/>
    <w:rsid w:val="00360F1C"/>
    <w:rsid w:val="003628E5"/>
    <w:rsid w:val="003667A0"/>
    <w:rsid w:val="00370298"/>
    <w:rsid w:val="0037383C"/>
    <w:rsid w:val="00375FEB"/>
    <w:rsid w:val="00376681"/>
    <w:rsid w:val="00376E9C"/>
    <w:rsid w:val="0038051A"/>
    <w:rsid w:val="00383F89"/>
    <w:rsid w:val="00384326"/>
    <w:rsid w:val="003843C9"/>
    <w:rsid w:val="003867F0"/>
    <w:rsid w:val="003871FE"/>
    <w:rsid w:val="00393BD5"/>
    <w:rsid w:val="00394730"/>
    <w:rsid w:val="00395088"/>
    <w:rsid w:val="00397904"/>
    <w:rsid w:val="003A00FE"/>
    <w:rsid w:val="003A0410"/>
    <w:rsid w:val="003A7615"/>
    <w:rsid w:val="003A7AD8"/>
    <w:rsid w:val="003B012A"/>
    <w:rsid w:val="003B117B"/>
    <w:rsid w:val="003B20FC"/>
    <w:rsid w:val="003B42D4"/>
    <w:rsid w:val="003B4CB0"/>
    <w:rsid w:val="003C0603"/>
    <w:rsid w:val="003C19CC"/>
    <w:rsid w:val="003C2397"/>
    <w:rsid w:val="003C2945"/>
    <w:rsid w:val="003C2DFD"/>
    <w:rsid w:val="003C3BD1"/>
    <w:rsid w:val="003C625C"/>
    <w:rsid w:val="003D10CF"/>
    <w:rsid w:val="003D3AA3"/>
    <w:rsid w:val="003D3CAF"/>
    <w:rsid w:val="003D6ABE"/>
    <w:rsid w:val="003D6DD8"/>
    <w:rsid w:val="003E05E5"/>
    <w:rsid w:val="003E09C5"/>
    <w:rsid w:val="003E12E0"/>
    <w:rsid w:val="003E350C"/>
    <w:rsid w:val="003E3B55"/>
    <w:rsid w:val="003E634F"/>
    <w:rsid w:val="003E7274"/>
    <w:rsid w:val="003F1368"/>
    <w:rsid w:val="003F4699"/>
    <w:rsid w:val="003F609A"/>
    <w:rsid w:val="003F6415"/>
    <w:rsid w:val="003F6B4D"/>
    <w:rsid w:val="003F77A6"/>
    <w:rsid w:val="003F7D6E"/>
    <w:rsid w:val="00400DDE"/>
    <w:rsid w:val="0040128C"/>
    <w:rsid w:val="004022B0"/>
    <w:rsid w:val="00402BA2"/>
    <w:rsid w:val="00403844"/>
    <w:rsid w:val="00410189"/>
    <w:rsid w:val="00410588"/>
    <w:rsid w:val="00411084"/>
    <w:rsid w:val="00414134"/>
    <w:rsid w:val="00414F7A"/>
    <w:rsid w:val="00417619"/>
    <w:rsid w:val="00421BBB"/>
    <w:rsid w:val="004231A8"/>
    <w:rsid w:val="004234AE"/>
    <w:rsid w:val="004253DA"/>
    <w:rsid w:val="004263C6"/>
    <w:rsid w:val="00433151"/>
    <w:rsid w:val="00434050"/>
    <w:rsid w:val="00434998"/>
    <w:rsid w:val="00434B1B"/>
    <w:rsid w:val="00435EBE"/>
    <w:rsid w:val="00441D4F"/>
    <w:rsid w:val="004421A3"/>
    <w:rsid w:val="00445F90"/>
    <w:rsid w:val="00447138"/>
    <w:rsid w:val="00447522"/>
    <w:rsid w:val="004513E1"/>
    <w:rsid w:val="004514F7"/>
    <w:rsid w:val="004521C0"/>
    <w:rsid w:val="004531F6"/>
    <w:rsid w:val="0045456D"/>
    <w:rsid w:val="00455C38"/>
    <w:rsid w:val="004617C1"/>
    <w:rsid w:val="004626CC"/>
    <w:rsid w:val="00464DB4"/>
    <w:rsid w:val="00465ED6"/>
    <w:rsid w:val="00466EAF"/>
    <w:rsid w:val="00466F2A"/>
    <w:rsid w:val="0047043E"/>
    <w:rsid w:val="00470CCC"/>
    <w:rsid w:val="00472E76"/>
    <w:rsid w:val="00472FAE"/>
    <w:rsid w:val="00474250"/>
    <w:rsid w:val="004757E9"/>
    <w:rsid w:val="004766E4"/>
    <w:rsid w:val="00476D3E"/>
    <w:rsid w:val="00480DC7"/>
    <w:rsid w:val="00481167"/>
    <w:rsid w:val="00481BA1"/>
    <w:rsid w:val="00482EA4"/>
    <w:rsid w:val="00485FA1"/>
    <w:rsid w:val="004861EE"/>
    <w:rsid w:val="00487817"/>
    <w:rsid w:val="0049055C"/>
    <w:rsid w:val="00492226"/>
    <w:rsid w:val="0049241C"/>
    <w:rsid w:val="00493F21"/>
    <w:rsid w:val="00495536"/>
    <w:rsid w:val="00495E94"/>
    <w:rsid w:val="004A0635"/>
    <w:rsid w:val="004A0670"/>
    <w:rsid w:val="004A0D92"/>
    <w:rsid w:val="004A20CA"/>
    <w:rsid w:val="004A2572"/>
    <w:rsid w:val="004A2635"/>
    <w:rsid w:val="004A2CDE"/>
    <w:rsid w:val="004A44BD"/>
    <w:rsid w:val="004A59E2"/>
    <w:rsid w:val="004A5D58"/>
    <w:rsid w:val="004A6AF7"/>
    <w:rsid w:val="004A7591"/>
    <w:rsid w:val="004B0100"/>
    <w:rsid w:val="004B037B"/>
    <w:rsid w:val="004B3982"/>
    <w:rsid w:val="004B495D"/>
    <w:rsid w:val="004B6666"/>
    <w:rsid w:val="004B777D"/>
    <w:rsid w:val="004C0CA7"/>
    <w:rsid w:val="004C11D7"/>
    <w:rsid w:val="004C5736"/>
    <w:rsid w:val="004C67B2"/>
    <w:rsid w:val="004D467D"/>
    <w:rsid w:val="004D69B6"/>
    <w:rsid w:val="004E12AF"/>
    <w:rsid w:val="004E1C4B"/>
    <w:rsid w:val="004E3201"/>
    <w:rsid w:val="004E39D0"/>
    <w:rsid w:val="004E4A08"/>
    <w:rsid w:val="004E4C45"/>
    <w:rsid w:val="004E579C"/>
    <w:rsid w:val="004F01AB"/>
    <w:rsid w:val="004F1A9C"/>
    <w:rsid w:val="004F3EE9"/>
    <w:rsid w:val="004F5BC6"/>
    <w:rsid w:val="004F6939"/>
    <w:rsid w:val="004F76E7"/>
    <w:rsid w:val="005003FB"/>
    <w:rsid w:val="00501915"/>
    <w:rsid w:val="00502C34"/>
    <w:rsid w:val="00506AB3"/>
    <w:rsid w:val="00507A60"/>
    <w:rsid w:val="00510A89"/>
    <w:rsid w:val="0051110F"/>
    <w:rsid w:val="00513D0E"/>
    <w:rsid w:val="00517D48"/>
    <w:rsid w:val="00522866"/>
    <w:rsid w:val="005243C7"/>
    <w:rsid w:val="00530FAC"/>
    <w:rsid w:val="005319A1"/>
    <w:rsid w:val="00532F21"/>
    <w:rsid w:val="00533B90"/>
    <w:rsid w:val="005352AA"/>
    <w:rsid w:val="00536CC0"/>
    <w:rsid w:val="0053730C"/>
    <w:rsid w:val="00540ADD"/>
    <w:rsid w:val="00541909"/>
    <w:rsid w:val="005429FC"/>
    <w:rsid w:val="0054332E"/>
    <w:rsid w:val="0054377F"/>
    <w:rsid w:val="00544B9D"/>
    <w:rsid w:val="00544CEC"/>
    <w:rsid w:val="00545ECA"/>
    <w:rsid w:val="00546B12"/>
    <w:rsid w:val="00546CC4"/>
    <w:rsid w:val="00551493"/>
    <w:rsid w:val="005536F1"/>
    <w:rsid w:val="00555733"/>
    <w:rsid w:val="00557C0A"/>
    <w:rsid w:val="00557CCD"/>
    <w:rsid w:val="00562A2C"/>
    <w:rsid w:val="00562E7F"/>
    <w:rsid w:val="00563036"/>
    <w:rsid w:val="00563288"/>
    <w:rsid w:val="005640C4"/>
    <w:rsid w:val="00564592"/>
    <w:rsid w:val="005669FC"/>
    <w:rsid w:val="00570282"/>
    <w:rsid w:val="005714EE"/>
    <w:rsid w:val="00571636"/>
    <w:rsid w:val="005807F5"/>
    <w:rsid w:val="0058089C"/>
    <w:rsid w:val="00581BEE"/>
    <w:rsid w:val="00582145"/>
    <w:rsid w:val="00583766"/>
    <w:rsid w:val="00584562"/>
    <w:rsid w:val="00584F1C"/>
    <w:rsid w:val="00585CE2"/>
    <w:rsid w:val="00585D17"/>
    <w:rsid w:val="00587EEB"/>
    <w:rsid w:val="00592024"/>
    <w:rsid w:val="0059425B"/>
    <w:rsid w:val="0059427B"/>
    <w:rsid w:val="005943CF"/>
    <w:rsid w:val="00594B4D"/>
    <w:rsid w:val="005965BB"/>
    <w:rsid w:val="005A00C6"/>
    <w:rsid w:val="005A065A"/>
    <w:rsid w:val="005A2486"/>
    <w:rsid w:val="005A293D"/>
    <w:rsid w:val="005A50BF"/>
    <w:rsid w:val="005A6539"/>
    <w:rsid w:val="005A6E59"/>
    <w:rsid w:val="005A7003"/>
    <w:rsid w:val="005A709C"/>
    <w:rsid w:val="005B004B"/>
    <w:rsid w:val="005B0273"/>
    <w:rsid w:val="005B0AD8"/>
    <w:rsid w:val="005B2599"/>
    <w:rsid w:val="005B37ED"/>
    <w:rsid w:val="005B4609"/>
    <w:rsid w:val="005B4814"/>
    <w:rsid w:val="005B4FC1"/>
    <w:rsid w:val="005B7260"/>
    <w:rsid w:val="005C0F62"/>
    <w:rsid w:val="005C1555"/>
    <w:rsid w:val="005C1AEC"/>
    <w:rsid w:val="005C3E81"/>
    <w:rsid w:val="005C5CD4"/>
    <w:rsid w:val="005C78D3"/>
    <w:rsid w:val="005D05FB"/>
    <w:rsid w:val="005D0890"/>
    <w:rsid w:val="005D0D54"/>
    <w:rsid w:val="005D15CA"/>
    <w:rsid w:val="005D3209"/>
    <w:rsid w:val="005D4EC6"/>
    <w:rsid w:val="005D567E"/>
    <w:rsid w:val="005D6B1C"/>
    <w:rsid w:val="005E09ED"/>
    <w:rsid w:val="005E0E5B"/>
    <w:rsid w:val="005E1BE5"/>
    <w:rsid w:val="005E2FB8"/>
    <w:rsid w:val="005E3732"/>
    <w:rsid w:val="005E6401"/>
    <w:rsid w:val="005E7268"/>
    <w:rsid w:val="005E7651"/>
    <w:rsid w:val="005F51FA"/>
    <w:rsid w:val="005F58D3"/>
    <w:rsid w:val="005F5E02"/>
    <w:rsid w:val="005F60AC"/>
    <w:rsid w:val="0060035D"/>
    <w:rsid w:val="006006DB"/>
    <w:rsid w:val="0060139A"/>
    <w:rsid w:val="00601C81"/>
    <w:rsid w:val="00601EF3"/>
    <w:rsid w:val="0060237F"/>
    <w:rsid w:val="006038C9"/>
    <w:rsid w:val="00605B4B"/>
    <w:rsid w:val="006112EB"/>
    <w:rsid w:val="00614B86"/>
    <w:rsid w:val="00614E34"/>
    <w:rsid w:val="00616D0D"/>
    <w:rsid w:val="00617EA4"/>
    <w:rsid w:val="0062219F"/>
    <w:rsid w:val="006235D2"/>
    <w:rsid w:val="0062453B"/>
    <w:rsid w:val="0062457B"/>
    <w:rsid w:val="00624BAD"/>
    <w:rsid w:val="00625395"/>
    <w:rsid w:val="00626C78"/>
    <w:rsid w:val="006329E3"/>
    <w:rsid w:val="00632BAA"/>
    <w:rsid w:val="00633F5C"/>
    <w:rsid w:val="006368E1"/>
    <w:rsid w:val="006431E6"/>
    <w:rsid w:val="0064397E"/>
    <w:rsid w:val="00644936"/>
    <w:rsid w:val="0064676B"/>
    <w:rsid w:val="00646949"/>
    <w:rsid w:val="00647AF6"/>
    <w:rsid w:val="006500FD"/>
    <w:rsid w:val="00653A17"/>
    <w:rsid w:val="00657384"/>
    <w:rsid w:val="00657DAF"/>
    <w:rsid w:val="0066196D"/>
    <w:rsid w:val="00663C3C"/>
    <w:rsid w:val="0066693B"/>
    <w:rsid w:val="006669C8"/>
    <w:rsid w:val="00667A6A"/>
    <w:rsid w:val="006702A7"/>
    <w:rsid w:val="0067153C"/>
    <w:rsid w:val="00673C75"/>
    <w:rsid w:val="00675D7B"/>
    <w:rsid w:val="00676DCA"/>
    <w:rsid w:val="0067796A"/>
    <w:rsid w:val="006805CE"/>
    <w:rsid w:val="0068171C"/>
    <w:rsid w:val="006843F8"/>
    <w:rsid w:val="00685776"/>
    <w:rsid w:val="006858C3"/>
    <w:rsid w:val="00686EC9"/>
    <w:rsid w:val="006877C5"/>
    <w:rsid w:val="00690FED"/>
    <w:rsid w:val="00693D30"/>
    <w:rsid w:val="006A0F3C"/>
    <w:rsid w:val="006A1EF9"/>
    <w:rsid w:val="006A31DD"/>
    <w:rsid w:val="006A3B6A"/>
    <w:rsid w:val="006A4DE0"/>
    <w:rsid w:val="006A526B"/>
    <w:rsid w:val="006A5CFE"/>
    <w:rsid w:val="006A606F"/>
    <w:rsid w:val="006B3EF3"/>
    <w:rsid w:val="006B4171"/>
    <w:rsid w:val="006B58A1"/>
    <w:rsid w:val="006B5E3A"/>
    <w:rsid w:val="006C010A"/>
    <w:rsid w:val="006C139E"/>
    <w:rsid w:val="006C3322"/>
    <w:rsid w:val="006C42D9"/>
    <w:rsid w:val="006C49C6"/>
    <w:rsid w:val="006C5103"/>
    <w:rsid w:val="006C5AA8"/>
    <w:rsid w:val="006C6E30"/>
    <w:rsid w:val="006D148D"/>
    <w:rsid w:val="006D185E"/>
    <w:rsid w:val="006D20A7"/>
    <w:rsid w:val="006D25D4"/>
    <w:rsid w:val="006D273F"/>
    <w:rsid w:val="006D35BE"/>
    <w:rsid w:val="006D4029"/>
    <w:rsid w:val="006D6E17"/>
    <w:rsid w:val="006D6F6D"/>
    <w:rsid w:val="006E0D94"/>
    <w:rsid w:val="006E3142"/>
    <w:rsid w:val="006E38EB"/>
    <w:rsid w:val="006E3B93"/>
    <w:rsid w:val="006E69EF"/>
    <w:rsid w:val="006E6E42"/>
    <w:rsid w:val="006E7262"/>
    <w:rsid w:val="006F00B9"/>
    <w:rsid w:val="006F4C77"/>
    <w:rsid w:val="006F4F11"/>
    <w:rsid w:val="006F7D68"/>
    <w:rsid w:val="00702244"/>
    <w:rsid w:val="00702777"/>
    <w:rsid w:val="007029A5"/>
    <w:rsid w:val="007033B7"/>
    <w:rsid w:val="00704AD4"/>
    <w:rsid w:val="00704CF2"/>
    <w:rsid w:val="00706241"/>
    <w:rsid w:val="00707183"/>
    <w:rsid w:val="00710CFF"/>
    <w:rsid w:val="00711609"/>
    <w:rsid w:val="00711769"/>
    <w:rsid w:val="00712AD5"/>
    <w:rsid w:val="00716C3D"/>
    <w:rsid w:val="00720928"/>
    <w:rsid w:val="0072107A"/>
    <w:rsid w:val="00722B63"/>
    <w:rsid w:val="00725ADE"/>
    <w:rsid w:val="00727F09"/>
    <w:rsid w:val="00730E6F"/>
    <w:rsid w:val="00733312"/>
    <w:rsid w:val="007340D1"/>
    <w:rsid w:val="007364B1"/>
    <w:rsid w:val="00740C9E"/>
    <w:rsid w:val="00743AB4"/>
    <w:rsid w:val="007458D2"/>
    <w:rsid w:val="00745B69"/>
    <w:rsid w:val="00746F7E"/>
    <w:rsid w:val="00746FB7"/>
    <w:rsid w:val="00747657"/>
    <w:rsid w:val="007504C7"/>
    <w:rsid w:val="0075476B"/>
    <w:rsid w:val="00754AAB"/>
    <w:rsid w:val="00754E3C"/>
    <w:rsid w:val="00755BE7"/>
    <w:rsid w:val="0075643F"/>
    <w:rsid w:val="00760013"/>
    <w:rsid w:val="0076228C"/>
    <w:rsid w:val="0076239D"/>
    <w:rsid w:val="00762E7A"/>
    <w:rsid w:val="00765116"/>
    <w:rsid w:val="007659CA"/>
    <w:rsid w:val="00770126"/>
    <w:rsid w:val="00773B66"/>
    <w:rsid w:val="00773C49"/>
    <w:rsid w:val="00776510"/>
    <w:rsid w:val="007771E0"/>
    <w:rsid w:val="007771EB"/>
    <w:rsid w:val="00782E06"/>
    <w:rsid w:val="00783259"/>
    <w:rsid w:val="00783584"/>
    <w:rsid w:val="007836A1"/>
    <w:rsid w:val="00785971"/>
    <w:rsid w:val="007869B8"/>
    <w:rsid w:val="00786EE7"/>
    <w:rsid w:val="00787F74"/>
    <w:rsid w:val="0079032E"/>
    <w:rsid w:val="00791DB5"/>
    <w:rsid w:val="007921EB"/>
    <w:rsid w:val="0079382D"/>
    <w:rsid w:val="00794FB0"/>
    <w:rsid w:val="0079544A"/>
    <w:rsid w:val="00795DC2"/>
    <w:rsid w:val="00797F31"/>
    <w:rsid w:val="007A01A5"/>
    <w:rsid w:val="007A104F"/>
    <w:rsid w:val="007A202D"/>
    <w:rsid w:val="007A3361"/>
    <w:rsid w:val="007A498A"/>
    <w:rsid w:val="007A594D"/>
    <w:rsid w:val="007A75DC"/>
    <w:rsid w:val="007A7E25"/>
    <w:rsid w:val="007B0C86"/>
    <w:rsid w:val="007B0FB6"/>
    <w:rsid w:val="007B137B"/>
    <w:rsid w:val="007B724A"/>
    <w:rsid w:val="007B7ADA"/>
    <w:rsid w:val="007B7CE2"/>
    <w:rsid w:val="007C14B2"/>
    <w:rsid w:val="007C4597"/>
    <w:rsid w:val="007C4F2E"/>
    <w:rsid w:val="007C5B27"/>
    <w:rsid w:val="007D06D0"/>
    <w:rsid w:val="007E2628"/>
    <w:rsid w:val="007E2A16"/>
    <w:rsid w:val="007E3B65"/>
    <w:rsid w:val="007E4B96"/>
    <w:rsid w:val="007E6E7A"/>
    <w:rsid w:val="007E7C87"/>
    <w:rsid w:val="007F0E1F"/>
    <w:rsid w:val="007F1E01"/>
    <w:rsid w:val="007F3DAC"/>
    <w:rsid w:val="007F3E99"/>
    <w:rsid w:val="007F3FEC"/>
    <w:rsid w:val="007F73FF"/>
    <w:rsid w:val="00800952"/>
    <w:rsid w:val="00801312"/>
    <w:rsid w:val="00801DB9"/>
    <w:rsid w:val="00801E0B"/>
    <w:rsid w:val="00813B2E"/>
    <w:rsid w:val="00816E22"/>
    <w:rsid w:val="008173D7"/>
    <w:rsid w:val="00817987"/>
    <w:rsid w:val="0082028F"/>
    <w:rsid w:val="008232B0"/>
    <w:rsid w:val="00824A2C"/>
    <w:rsid w:val="008268D2"/>
    <w:rsid w:val="008305E9"/>
    <w:rsid w:val="0083291A"/>
    <w:rsid w:val="00832FE4"/>
    <w:rsid w:val="00833E4A"/>
    <w:rsid w:val="008344F8"/>
    <w:rsid w:val="008351ED"/>
    <w:rsid w:val="00837AA1"/>
    <w:rsid w:val="00840671"/>
    <w:rsid w:val="00842739"/>
    <w:rsid w:val="008429E1"/>
    <w:rsid w:val="00842FEE"/>
    <w:rsid w:val="008438B0"/>
    <w:rsid w:val="00843FDD"/>
    <w:rsid w:val="00844A62"/>
    <w:rsid w:val="00845053"/>
    <w:rsid w:val="00846395"/>
    <w:rsid w:val="008467B1"/>
    <w:rsid w:val="00847984"/>
    <w:rsid w:val="008501BB"/>
    <w:rsid w:val="00850BA0"/>
    <w:rsid w:val="00851B9E"/>
    <w:rsid w:val="00854329"/>
    <w:rsid w:val="00856034"/>
    <w:rsid w:val="008576DB"/>
    <w:rsid w:val="00860280"/>
    <w:rsid w:val="00860DA2"/>
    <w:rsid w:val="00861396"/>
    <w:rsid w:val="008643E3"/>
    <w:rsid w:val="00864BB6"/>
    <w:rsid w:val="00864C5B"/>
    <w:rsid w:val="00866D47"/>
    <w:rsid w:val="008674EE"/>
    <w:rsid w:val="0086782A"/>
    <w:rsid w:val="008718E4"/>
    <w:rsid w:val="00871F06"/>
    <w:rsid w:val="00873B88"/>
    <w:rsid w:val="00874483"/>
    <w:rsid w:val="00877B54"/>
    <w:rsid w:val="00880850"/>
    <w:rsid w:val="008849A7"/>
    <w:rsid w:val="00884EF4"/>
    <w:rsid w:val="00885B9D"/>
    <w:rsid w:val="00886027"/>
    <w:rsid w:val="00887D42"/>
    <w:rsid w:val="00890275"/>
    <w:rsid w:val="00894CD3"/>
    <w:rsid w:val="00895638"/>
    <w:rsid w:val="00895B10"/>
    <w:rsid w:val="008A028E"/>
    <w:rsid w:val="008A02E9"/>
    <w:rsid w:val="008A0921"/>
    <w:rsid w:val="008A183E"/>
    <w:rsid w:val="008A1BC4"/>
    <w:rsid w:val="008A1CC0"/>
    <w:rsid w:val="008A4093"/>
    <w:rsid w:val="008A6F4C"/>
    <w:rsid w:val="008B5D1A"/>
    <w:rsid w:val="008B711A"/>
    <w:rsid w:val="008B7A93"/>
    <w:rsid w:val="008B7CFE"/>
    <w:rsid w:val="008C06AB"/>
    <w:rsid w:val="008C1597"/>
    <w:rsid w:val="008C19C5"/>
    <w:rsid w:val="008C1CFD"/>
    <w:rsid w:val="008C22E3"/>
    <w:rsid w:val="008C2A71"/>
    <w:rsid w:val="008C7C0E"/>
    <w:rsid w:val="008D1F95"/>
    <w:rsid w:val="008D482F"/>
    <w:rsid w:val="008D4DA9"/>
    <w:rsid w:val="008D547E"/>
    <w:rsid w:val="008D5732"/>
    <w:rsid w:val="008D61E3"/>
    <w:rsid w:val="008E081A"/>
    <w:rsid w:val="008E24E4"/>
    <w:rsid w:val="008E2A4D"/>
    <w:rsid w:val="008E382D"/>
    <w:rsid w:val="008E472B"/>
    <w:rsid w:val="008E567A"/>
    <w:rsid w:val="008E7509"/>
    <w:rsid w:val="008F1A12"/>
    <w:rsid w:val="008F3B5C"/>
    <w:rsid w:val="008F47F9"/>
    <w:rsid w:val="008F4A8E"/>
    <w:rsid w:val="008F4BCD"/>
    <w:rsid w:val="008F55F5"/>
    <w:rsid w:val="008F58F4"/>
    <w:rsid w:val="008F6457"/>
    <w:rsid w:val="008F7076"/>
    <w:rsid w:val="008F7708"/>
    <w:rsid w:val="00901325"/>
    <w:rsid w:val="0090251C"/>
    <w:rsid w:val="009056D0"/>
    <w:rsid w:val="0090599C"/>
    <w:rsid w:val="00905ED3"/>
    <w:rsid w:val="0090753D"/>
    <w:rsid w:val="00907683"/>
    <w:rsid w:val="009119FA"/>
    <w:rsid w:val="00913F23"/>
    <w:rsid w:val="00914F4A"/>
    <w:rsid w:val="0091519F"/>
    <w:rsid w:val="00916969"/>
    <w:rsid w:val="00916ED4"/>
    <w:rsid w:val="00920394"/>
    <w:rsid w:val="00921ACE"/>
    <w:rsid w:val="00921F96"/>
    <w:rsid w:val="0092340A"/>
    <w:rsid w:val="0092409B"/>
    <w:rsid w:val="00924625"/>
    <w:rsid w:val="009266C0"/>
    <w:rsid w:val="00931100"/>
    <w:rsid w:val="00931455"/>
    <w:rsid w:val="00931B05"/>
    <w:rsid w:val="009333E3"/>
    <w:rsid w:val="00933B4E"/>
    <w:rsid w:val="00935E94"/>
    <w:rsid w:val="009361E0"/>
    <w:rsid w:val="0093635C"/>
    <w:rsid w:val="009400E1"/>
    <w:rsid w:val="00940BA8"/>
    <w:rsid w:val="00942EA9"/>
    <w:rsid w:val="009450F3"/>
    <w:rsid w:val="009465A3"/>
    <w:rsid w:val="00946951"/>
    <w:rsid w:val="00947A20"/>
    <w:rsid w:val="0095017F"/>
    <w:rsid w:val="00950630"/>
    <w:rsid w:val="009512D0"/>
    <w:rsid w:val="009529A7"/>
    <w:rsid w:val="0095462C"/>
    <w:rsid w:val="00960475"/>
    <w:rsid w:val="00960AC3"/>
    <w:rsid w:val="009627C5"/>
    <w:rsid w:val="00962EA6"/>
    <w:rsid w:val="00965912"/>
    <w:rsid w:val="009664DC"/>
    <w:rsid w:val="00966A34"/>
    <w:rsid w:val="00966D7D"/>
    <w:rsid w:val="00967D43"/>
    <w:rsid w:val="00970A4F"/>
    <w:rsid w:val="00971CE5"/>
    <w:rsid w:val="00971D78"/>
    <w:rsid w:val="0097368A"/>
    <w:rsid w:val="00973EF0"/>
    <w:rsid w:val="0097504B"/>
    <w:rsid w:val="00976D71"/>
    <w:rsid w:val="00976F80"/>
    <w:rsid w:val="009776C3"/>
    <w:rsid w:val="0097786B"/>
    <w:rsid w:val="00983D12"/>
    <w:rsid w:val="00983F8B"/>
    <w:rsid w:val="00983FDB"/>
    <w:rsid w:val="009857D0"/>
    <w:rsid w:val="00985F60"/>
    <w:rsid w:val="009868F3"/>
    <w:rsid w:val="00991272"/>
    <w:rsid w:val="00991FC3"/>
    <w:rsid w:val="00993CC6"/>
    <w:rsid w:val="009959B8"/>
    <w:rsid w:val="00996DDF"/>
    <w:rsid w:val="00997DE3"/>
    <w:rsid w:val="009A0373"/>
    <w:rsid w:val="009A266E"/>
    <w:rsid w:val="009A5BE1"/>
    <w:rsid w:val="009B001B"/>
    <w:rsid w:val="009B0CC6"/>
    <w:rsid w:val="009B4F26"/>
    <w:rsid w:val="009B5594"/>
    <w:rsid w:val="009B5980"/>
    <w:rsid w:val="009B787C"/>
    <w:rsid w:val="009C3569"/>
    <w:rsid w:val="009C4F8C"/>
    <w:rsid w:val="009C5A4D"/>
    <w:rsid w:val="009C700C"/>
    <w:rsid w:val="009C7ADA"/>
    <w:rsid w:val="009D1B24"/>
    <w:rsid w:val="009D3686"/>
    <w:rsid w:val="009D398D"/>
    <w:rsid w:val="009D3BF5"/>
    <w:rsid w:val="009D75A2"/>
    <w:rsid w:val="009E0882"/>
    <w:rsid w:val="009E1410"/>
    <w:rsid w:val="009E256C"/>
    <w:rsid w:val="009E39C8"/>
    <w:rsid w:val="009E3CFA"/>
    <w:rsid w:val="009E58A2"/>
    <w:rsid w:val="009E68A3"/>
    <w:rsid w:val="009E6EC1"/>
    <w:rsid w:val="009E7FE1"/>
    <w:rsid w:val="009F0C07"/>
    <w:rsid w:val="009F0C9D"/>
    <w:rsid w:val="009F1BAC"/>
    <w:rsid w:val="009F2C9A"/>
    <w:rsid w:val="009F395C"/>
    <w:rsid w:val="009F4466"/>
    <w:rsid w:val="009F7C23"/>
    <w:rsid w:val="00A01690"/>
    <w:rsid w:val="00A04FF6"/>
    <w:rsid w:val="00A069B2"/>
    <w:rsid w:val="00A076AC"/>
    <w:rsid w:val="00A122D7"/>
    <w:rsid w:val="00A13789"/>
    <w:rsid w:val="00A1416A"/>
    <w:rsid w:val="00A14A7F"/>
    <w:rsid w:val="00A14CC6"/>
    <w:rsid w:val="00A16407"/>
    <w:rsid w:val="00A16FC9"/>
    <w:rsid w:val="00A203DC"/>
    <w:rsid w:val="00A206A4"/>
    <w:rsid w:val="00A213B6"/>
    <w:rsid w:val="00A21635"/>
    <w:rsid w:val="00A23935"/>
    <w:rsid w:val="00A308FD"/>
    <w:rsid w:val="00A3115C"/>
    <w:rsid w:val="00A344AC"/>
    <w:rsid w:val="00A36F20"/>
    <w:rsid w:val="00A370C6"/>
    <w:rsid w:val="00A3736C"/>
    <w:rsid w:val="00A37CFA"/>
    <w:rsid w:val="00A411FB"/>
    <w:rsid w:val="00A42A13"/>
    <w:rsid w:val="00A4385B"/>
    <w:rsid w:val="00A438B2"/>
    <w:rsid w:val="00A43E24"/>
    <w:rsid w:val="00A50545"/>
    <w:rsid w:val="00A52930"/>
    <w:rsid w:val="00A52BDE"/>
    <w:rsid w:val="00A55067"/>
    <w:rsid w:val="00A570CA"/>
    <w:rsid w:val="00A57FB2"/>
    <w:rsid w:val="00A6087D"/>
    <w:rsid w:val="00A61878"/>
    <w:rsid w:val="00A618CA"/>
    <w:rsid w:val="00A64767"/>
    <w:rsid w:val="00A64A1F"/>
    <w:rsid w:val="00A64B2E"/>
    <w:rsid w:val="00A64B79"/>
    <w:rsid w:val="00A65CC8"/>
    <w:rsid w:val="00A6757C"/>
    <w:rsid w:val="00A71F12"/>
    <w:rsid w:val="00A723C3"/>
    <w:rsid w:val="00A73EFD"/>
    <w:rsid w:val="00A7591F"/>
    <w:rsid w:val="00A763AC"/>
    <w:rsid w:val="00A774E4"/>
    <w:rsid w:val="00A8010E"/>
    <w:rsid w:val="00A80F8B"/>
    <w:rsid w:val="00A821B6"/>
    <w:rsid w:val="00A840E9"/>
    <w:rsid w:val="00A8423B"/>
    <w:rsid w:val="00A8629B"/>
    <w:rsid w:val="00A86996"/>
    <w:rsid w:val="00A86FEA"/>
    <w:rsid w:val="00A87ABC"/>
    <w:rsid w:val="00A902A1"/>
    <w:rsid w:val="00A904DD"/>
    <w:rsid w:val="00A9142E"/>
    <w:rsid w:val="00A91DE8"/>
    <w:rsid w:val="00A92E94"/>
    <w:rsid w:val="00A936E0"/>
    <w:rsid w:val="00A97250"/>
    <w:rsid w:val="00AA36F9"/>
    <w:rsid w:val="00AA51E2"/>
    <w:rsid w:val="00AA520D"/>
    <w:rsid w:val="00AA7A5B"/>
    <w:rsid w:val="00AB0209"/>
    <w:rsid w:val="00AB147B"/>
    <w:rsid w:val="00AB1586"/>
    <w:rsid w:val="00AB58B2"/>
    <w:rsid w:val="00AB6309"/>
    <w:rsid w:val="00AB6459"/>
    <w:rsid w:val="00AB7544"/>
    <w:rsid w:val="00AC2818"/>
    <w:rsid w:val="00AC4E3D"/>
    <w:rsid w:val="00AC6AB0"/>
    <w:rsid w:val="00AC791E"/>
    <w:rsid w:val="00AD0975"/>
    <w:rsid w:val="00AD3E95"/>
    <w:rsid w:val="00AD4BA1"/>
    <w:rsid w:val="00AD7B11"/>
    <w:rsid w:val="00AE02F3"/>
    <w:rsid w:val="00AE10DD"/>
    <w:rsid w:val="00AE18DC"/>
    <w:rsid w:val="00AE1A5C"/>
    <w:rsid w:val="00AE2127"/>
    <w:rsid w:val="00AE2928"/>
    <w:rsid w:val="00AE31FE"/>
    <w:rsid w:val="00AE3BAD"/>
    <w:rsid w:val="00AE5783"/>
    <w:rsid w:val="00AE5792"/>
    <w:rsid w:val="00AE5C6C"/>
    <w:rsid w:val="00AE5EB6"/>
    <w:rsid w:val="00AF06C6"/>
    <w:rsid w:val="00AF22A8"/>
    <w:rsid w:val="00AF4D1B"/>
    <w:rsid w:val="00AF538A"/>
    <w:rsid w:val="00AF67DA"/>
    <w:rsid w:val="00AF6CDB"/>
    <w:rsid w:val="00B022A8"/>
    <w:rsid w:val="00B02B07"/>
    <w:rsid w:val="00B02CD7"/>
    <w:rsid w:val="00B02DEA"/>
    <w:rsid w:val="00B03CA3"/>
    <w:rsid w:val="00B03DA6"/>
    <w:rsid w:val="00B042BF"/>
    <w:rsid w:val="00B04AF6"/>
    <w:rsid w:val="00B04FFC"/>
    <w:rsid w:val="00B06490"/>
    <w:rsid w:val="00B068E7"/>
    <w:rsid w:val="00B0768C"/>
    <w:rsid w:val="00B07FE7"/>
    <w:rsid w:val="00B12ECD"/>
    <w:rsid w:val="00B131DA"/>
    <w:rsid w:val="00B13C88"/>
    <w:rsid w:val="00B146C2"/>
    <w:rsid w:val="00B209D3"/>
    <w:rsid w:val="00B230AE"/>
    <w:rsid w:val="00B239C9"/>
    <w:rsid w:val="00B23C20"/>
    <w:rsid w:val="00B25515"/>
    <w:rsid w:val="00B26EAF"/>
    <w:rsid w:val="00B27B7B"/>
    <w:rsid w:val="00B34AB6"/>
    <w:rsid w:val="00B35397"/>
    <w:rsid w:val="00B37DD7"/>
    <w:rsid w:val="00B429E8"/>
    <w:rsid w:val="00B45C20"/>
    <w:rsid w:val="00B45FA8"/>
    <w:rsid w:val="00B45FDE"/>
    <w:rsid w:val="00B46754"/>
    <w:rsid w:val="00B53D73"/>
    <w:rsid w:val="00B55AC2"/>
    <w:rsid w:val="00B567EA"/>
    <w:rsid w:val="00B57555"/>
    <w:rsid w:val="00B6066D"/>
    <w:rsid w:val="00B63441"/>
    <w:rsid w:val="00B64814"/>
    <w:rsid w:val="00B64965"/>
    <w:rsid w:val="00B6772E"/>
    <w:rsid w:val="00B67DE3"/>
    <w:rsid w:val="00B704F7"/>
    <w:rsid w:val="00B749B4"/>
    <w:rsid w:val="00B76780"/>
    <w:rsid w:val="00B76C9D"/>
    <w:rsid w:val="00B772D1"/>
    <w:rsid w:val="00B8096C"/>
    <w:rsid w:val="00B809D5"/>
    <w:rsid w:val="00B90E92"/>
    <w:rsid w:val="00B93485"/>
    <w:rsid w:val="00B94785"/>
    <w:rsid w:val="00B95247"/>
    <w:rsid w:val="00B95447"/>
    <w:rsid w:val="00B975AD"/>
    <w:rsid w:val="00BA0189"/>
    <w:rsid w:val="00BA1A42"/>
    <w:rsid w:val="00BA492D"/>
    <w:rsid w:val="00BA4BE5"/>
    <w:rsid w:val="00BA6D28"/>
    <w:rsid w:val="00BB1A32"/>
    <w:rsid w:val="00BB1EE0"/>
    <w:rsid w:val="00BB50B6"/>
    <w:rsid w:val="00BB6662"/>
    <w:rsid w:val="00BB6890"/>
    <w:rsid w:val="00BB6A6E"/>
    <w:rsid w:val="00BC0A50"/>
    <w:rsid w:val="00BC21EE"/>
    <w:rsid w:val="00BC261B"/>
    <w:rsid w:val="00BC44A3"/>
    <w:rsid w:val="00BC4E8F"/>
    <w:rsid w:val="00BC6DE2"/>
    <w:rsid w:val="00BC7F42"/>
    <w:rsid w:val="00BD02B6"/>
    <w:rsid w:val="00BD08F2"/>
    <w:rsid w:val="00BD0C9E"/>
    <w:rsid w:val="00BD3392"/>
    <w:rsid w:val="00BD3480"/>
    <w:rsid w:val="00BD65B0"/>
    <w:rsid w:val="00BE0226"/>
    <w:rsid w:val="00BE6173"/>
    <w:rsid w:val="00BE7E01"/>
    <w:rsid w:val="00BF1927"/>
    <w:rsid w:val="00BF25A6"/>
    <w:rsid w:val="00BF2A72"/>
    <w:rsid w:val="00BF2B32"/>
    <w:rsid w:val="00BF52F7"/>
    <w:rsid w:val="00BF53D0"/>
    <w:rsid w:val="00BF5766"/>
    <w:rsid w:val="00BF57DF"/>
    <w:rsid w:val="00BF6CD2"/>
    <w:rsid w:val="00BF71B4"/>
    <w:rsid w:val="00C01153"/>
    <w:rsid w:val="00C01557"/>
    <w:rsid w:val="00C029BD"/>
    <w:rsid w:val="00C03EBE"/>
    <w:rsid w:val="00C07595"/>
    <w:rsid w:val="00C07F70"/>
    <w:rsid w:val="00C07FEB"/>
    <w:rsid w:val="00C11381"/>
    <w:rsid w:val="00C13373"/>
    <w:rsid w:val="00C151FA"/>
    <w:rsid w:val="00C16DEF"/>
    <w:rsid w:val="00C2048E"/>
    <w:rsid w:val="00C24440"/>
    <w:rsid w:val="00C2457E"/>
    <w:rsid w:val="00C24B8C"/>
    <w:rsid w:val="00C25262"/>
    <w:rsid w:val="00C25AD5"/>
    <w:rsid w:val="00C25CC1"/>
    <w:rsid w:val="00C25FEE"/>
    <w:rsid w:val="00C2642C"/>
    <w:rsid w:val="00C26C56"/>
    <w:rsid w:val="00C26E14"/>
    <w:rsid w:val="00C3352C"/>
    <w:rsid w:val="00C33ABC"/>
    <w:rsid w:val="00C35509"/>
    <w:rsid w:val="00C42F23"/>
    <w:rsid w:val="00C4331E"/>
    <w:rsid w:val="00C43BD5"/>
    <w:rsid w:val="00C44596"/>
    <w:rsid w:val="00C50703"/>
    <w:rsid w:val="00C5497F"/>
    <w:rsid w:val="00C56BBC"/>
    <w:rsid w:val="00C61AC7"/>
    <w:rsid w:val="00C63F30"/>
    <w:rsid w:val="00C65F9A"/>
    <w:rsid w:val="00C664AF"/>
    <w:rsid w:val="00C70234"/>
    <w:rsid w:val="00C7070B"/>
    <w:rsid w:val="00C71D9B"/>
    <w:rsid w:val="00C7221C"/>
    <w:rsid w:val="00C75E2C"/>
    <w:rsid w:val="00C778E6"/>
    <w:rsid w:val="00C8060A"/>
    <w:rsid w:val="00C861CF"/>
    <w:rsid w:val="00C86280"/>
    <w:rsid w:val="00C87832"/>
    <w:rsid w:val="00C93CE2"/>
    <w:rsid w:val="00C9537E"/>
    <w:rsid w:val="00C9647C"/>
    <w:rsid w:val="00C965E9"/>
    <w:rsid w:val="00C97B80"/>
    <w:rsid w:val="00CA0045"/>
    <w:rsid w:val="00CA134B"/>
    <w:rsid w:val="00CA1821"/>
    <w:rsid w:val="00CA4A99"/>
    <w:rsid w:val="00CA5CFF"/>
    <w:rsid w:val="00CB11B1"/>
    <w:rsid w:val="00CB3458"/>
    <w:rsid w:val="00CB38B8"/>
    <w:rsid w:val="00CB39B9"/>
    <w:rsid w:val="00CB39DC"/>
    <w:rsid w:val="00CB3A97"/>
    <w:rsid w:val="00CB4362"/>
    <w:rsid w:val="00CB7B26"/>
    <w:rsid w:val="00CC227F"/>
    <w:rsid w:val="00CC48D8"/>
    <w:rsid w:val="00CC4EC6"/>
    <w:rsid w:val="00CD1107"/>
    <w:rsid w:val="00CD128E"/>
    <w:rsid w:val="00CD3041"/>
    <w:rsid w:val="00CD443D"/>
    <w:rsid w:val="00CD563C"/>
    <w:rsid w:val="00CD65FB"/>
    <w:rsid w:val="00CE015B"/>
    <w:rsid w:val="00CE02BC"/>
    <w:rsid w:val="00CE0FB7"/>
    <w:rsid w:val="00CE1333"/>
    <w:rsid w:val="00CE14B6"/>
    <w:rsid w:val="00CE1DBD"/>
    <w:rsid w:val="00CE2763"/>
    <w:rsid w:val="00CE2A78"/>
    <w:rsid w:val="00CE6657"/>
    <w:rsid w:val="00CE7D25"/>
    <w:rsid w:val="00CF0162"/>
    <w:rsid w:val="00CF1302"/>
    <w:rsid w:val="00CF2C9D"/>
    <w:rsid w:val="00CF2DE3"/>
    <w:rsid w:val="00CF5EE4"/>
    <w:rsid w:val="00CF5F56"/>
    <w:rsid w:val="00CF6100"/>
    <w:rsid w:val="00CF7C04"/>
    <w:rsid w:val="00D00790"/>
    <w:rsid w:val="00D027D0"/>
    <w:rsid w:val="00D04CF5"/>
    <w:rsid w:val="00D05D5B"/>
    <w:rsid w:val="00D0731E"/>
    <w:rsid w:val="00D123E1"/>
    <w:rsid w:val="00D12819"/>
    <w:rsid w:val="00D14063"/>
    <w:rsid w:val="00D15610"/>
    <w:rsid w:val="00D1731D"/>
    <w:rsid w:val="00D212C4"/>
    <w:rsid w:val="00D22932"/>
    <w:rsid w:val="00D23519"/>
    <w:rsid w:val="00D2443E"/>
    <w:rsid w:val="00D25358"/>
    <w:rsid w:val="00D25CE6"/>
    <w:rsid w:val="00D26880"/>
    <w:rsid w:val="00D27A94"/>
    <w:rsid w:val="00D306EE"/>
    <w:rsid w:val="00D313AF"/>
    <w:rsid w:val="00D31901"/>
    <w:rsid w:val="00D34DCC"/>
    <w:rsid w:val="00D354E8"/>
    <w:rsid w:val="00D40848"/>
    <w:rsid w:val="00D4106F"/>
    <w:rsid w:val="00D436D3"/>
    <w:rsid w:val="00D444BC"/>
    <w:rsid w:val="00D4472C"/>
    <w:rsid w:val="00D44F58"/>
    <w:rsid w:val="00D505A4"/>
    <w:rsid w:val="00D50DE9"/>
    <w:rsid w:val="00D51CE8"/>
    <w:rsid w:val="00D51E72"/>
    <w:rsid w:val="00D55414"/>
    <w:rsid w:val="00D643C5"/>
    <w:rsid w:val="00D66226"/>
    <w:rsid w:val="00D664FF"/>
    <w:rsid w:val="00D66927"/>
    <w:rsid w:val="00D671B1"/>
    <w:rsid w:val="00D673F9"/>
    <w:rsid w:val="00D730C2"/>
    <w:rsid w:val="00D733AD"/>
    <w:rsid w:val="00D75896"/>
    <w:rsid w:val="00D86DB4"/>
    <w:rsid w:val="00D872B1"/>
    <w:rsid w:val="00D949A1"/>
    <w:rsid w:val="00D953A2"/>
    <w:rsid w:val="00D9765A"/>
    <w:rsid w:val="00DA036B"/>
    <w:rsid w:val="00DA2D29"/>
    <w:rsid w:val="00DA3032"/>
    <w:rsid w:val="00DA39A0"/>
    <w:rsid w:val="00DA41C0"/>
    <w:rsid w:val="00DA469D"/>
    <w:rsid w:val="00DA7AF9"/>
    <w:rsid w:val="00DB16B3"/>
    <w:rsid w:val="00DB1EA7"/>
    <w:rsid w:val="00DB2287"/>
    <w:rsid w:val="00DB29BC"/>
    <w:rsid w:val="00DB399E"/>
    <w:rsid w:val="00DB39D8"/>
    <w:rsid w:val="00DB3A1E"/>
    <w:rsid w:val="00DC0633"/>
    <w:rsid w:val="00DC552B"/>
    <w:rsid w:val="00DC7641"/>
    <w:rsid w:val="00DD120D"/>
    <w:rsid w:val="00DD2DFC"/>
    <w:rsid w:val="00DD3975"/>
    <w:rsid w:val="00DD47E3"/>
    <w:rsid w:val="00DD505B"/>
    <w:rsid w:val="00DE13FB"/>
    <w:rsid w:val="00DE193C"/>
    <w:rsid w:val="00DE1C05"/>
    <w:rsid w:val="00DE5172"/>
    <w:rsid w:val="00DE5914"/>
    <w:rsid w:val="00DE5D74"/>
    <w:rsid w:val="00DE62FD"/>
    <w:rsid w:val="00DF1E26"/>
    <w:rsid w:val="00DF1FCD"/>
    <w:rsid w:val="00DF24B5"/>
    <w:rsid w:val="00DF4DB3"/>
    <w:rsid w:val="00E002A3"/>
    <w:rsid w:val="00E00C8D"/>
    <w:rsid w:val="00E04964"/>
    <w:rsid w:val="00E104E4"/>
    <w:rsid w:val="00E1320C"/>
    <w:rsid w:val="00E14961"/>
    <w:rsid w:val="00E16925"/>
    <w:rsid w:val="00E171A1"/>
    <w:rsid w:val="00E17A3B"/>
    <w:rsid w:val="00E17C6B"/>
    <w:rsid w:val="00E20541"/>
    <w:rsid w:val="00E215DA"/>
    <w:rsid w:val="00E22919"/>
    <w:rsid w:val="00E229C0"/>
    <w:rsid w:val="00E23E3C"/>
    <w:rsid w:val="00E25720"/>
    <w:rsid w:val="00E2669C"/>
    <w:rsid w:val="00E26C1A"/>
    <w:rsid w:val="00E272CA"/>
    <w:rsid w:val="00E27BE9"/>
    <w:rsid w:val="00E27C92"/>
    <w:rsid w:val="00E31031"/>
    <w:rsid w:val="00E3160E"/>
    <w:rsid w:val="00E31ED3"/>
    <w:rsid w:val="00E326E0"/>
    <w:rsid w:val="00E32E08"/>
    <w:rsid w:val="00E35948"/>
    <w:rsid w:val="00E36630"/>
    <w:rsid w:val="00E367BA"/>
    <w:rsid w:val="00E41FE1"/>
    <w:rsid w:val="00E424EF"/>
    <w:rsid w:val="00E4347D"/>
    <w:rsid w:val="00E474B5"/>
    <w:rsid w:val="00E474ED"/>
    <w:rsid w:val="00E50419"/>
    <w:rsid w:val="00E51ABD"/>
    <w:rsid w:val="00E549DD"/>
    <w:rsid w:val="00E57676"/>
    <w:rsid w:val="00E621A2"/>
    <w:rsid w:val="00E65053"/>
    <w:rsid w:val="00E657CF"/>
    <w:rsid w:val="00E65903"/>
    <w:rsid w:val="00E66652"/>
    <w:rsid w:val="00E67FC9"/>
    <w:rsid w:val="00E713E9"/>
    <w:rsid w:val="00E71939"/>
    <w:rsid w:val="00E72996"/>
    <w:rsid w:val="00E73C4D"/>
    <w:rsid w:val="00E76BCA"/>
    <w:rsid w:val="00E80699"/>
    <w:rsid w:val="00E808C1"/>
    <w:rsid w:val="00E81230"/>
    <w:rsid w:val="00E82FD6"/>
    <w:rsid w:val="00E830DB"/>
    <w:rsid w:val="00E83617"/>
    <w:rsid w:val="00E84AC4"/>
    <w:rsid w:val="00E851AE"/>
    <w:rsid w:val="00E85D52"/>
    <w:rsid w:val="00E915A3"/>
    <w:rsid w:val="00E9330F"/>
    <w:rsid w:val="00E93E1E"/>
    <w:rsid w:val="00E9414A"/>
    <w:rsid w:val="00EA272E"/>
    <w:rsid w:val="00EA443D"/>
    <w:rsid w:val="00EA6648"/>
    <w:rsid w:val="00EA6F34"/>
    <w:rsid w:val="00EB0A1B"/>
    <w:rsid w:val="00EB1A1A"/>
    <w:rsid w:val="00EB1A32"/>
    <w:rsid w:val="00EB1F40"/>
    <w:rsid w:val="00EB250E"/>
    <w:rsid w:val="00EB2C08"/>
    <w:rsid w:val="00EB3A0D"/>
    <w:rsid w:val="00EB4000"/>
    <w:rsid w:val="00EB5A1C"/>
    <w:rsid w:val="00EB61FC"/>
    <w:rsid w:val="00EC09CB"/>
    <w:rsid w:val="00EC6100"/>
    <w:rsid w:val="00EC65B5"/>
    <w:rsid w:val="00ED0753"/>
    <w:rsid w:val="00ED2BE3"/>
    <w:rsid w:val="00ED4183"/>
    <w:rsid w:val="00ED4296"/>
    <w:rsid w:val="00ED5822"/>
    <w:rsid w:val="00ED602B"/>
    <w:rsid w:val="00ED7470"/>
    <w:rsid w:val="00ED7B14"/>
    <w:rsid w:val="00EE2733"/>
    <w:rsid w:val="00EE2AE9"/>
    <w:rsid w:val="00EE39A2"/>
    <w:rsid w:val="00EE4A1B"/>
    <w:rsid w:val="00EF05B1"/>
    <w:rsid w:val="00EF0F46"/>
    <w:rsid w:val="00EF1269"/>
    <w:rsid w:val="00EF16CC"/>
    <w:rsid w:val="00EF5DFF"/>
    <w:rsid w:val="00EF64FF"/>
    <w:rsid w:val="00F01EF0"/>
    <w:rsid w:val="00F01F75"/>
    <w:rsid w:val="00F0207E"/>
    <w:rsid w:val="00F034B1"/>
    <w:rsid w:val="00F04336"/>
    <w:rsid w:val="00F05481"/>
    <w:rsid w:val="00F061AE"/>
    <w:rsid w:val="00F14861"/>
    <w:rsid w:val="00F15F76"/>
    <w:rsid w:val="00F17494"/>
    <w:rsid w:val="00F22276"/>
    <w:rsid w:val="00F227B1"/>
    <w:rsid w:val="00F24AD8"/>
    <w:rsid w:val="00F2591C"/>
    <w:rsid w:val="00F26FDD"/>
    <w:rsid w:val="00F270A3"/>
    <w:rsid w:val="00F27E4B"/>
    <w:rsid w:val="00F307CD"/>
    <w:rsid w:val="00F32170"/>
    <w:rsid w:val="00F33091"/>
    <w:rsid w:val="00F34A63"/>
    <w:rsid w:val="00F34E53"/>
    <w:rsid w:val="00F37686"/>
    <w:rsid w:val="00F376C8"/>
    <w:rsid w:val="00F37B6E"/>
    <w:rsid w:val="00F444CC"/>
    <w:rsid w:val="00F44509"/>
    <w:rsid w:val="00F45910"/>
    <w:rsid w:val="00F51B58"/>
    <w:rsid w:val="00F52BFF"/>
    <w:rsid w:val="00F55959"/>
    <w:rsid w:val="00F55F89"/>
    <w:rsid w:val="00F60632"/>
    <w:rsid w:val="00F63399"/>
    <w:rsid w:val="00F64442"/>
    <w:rsid w:val="00F657CE"/>
    <w:rsid w:val="00F66783"/>
    <w:rsid w:val="00F66785"/>
    <w:rsid w:val="00F6688A"/>
    <w:rsid w:val="00F71242"/>
    <w:rsid w:val="00F7178A"/>
    <w:rsid w:val="00F72887"/>
    <w:rsid w:val="00F735F2"/>
    <w:rsid w:val="00F74628"/>
    <w:rsid w:val="00F74EDC"/>
    <w:rsid w:val="00F77251"/>
    <w:rsid w:val="00F774B3"/>
    <w:rsid w:val="00F801C9"/>
    <w:rsid w:val="00F81763"/>
    <w:rsid w:val="00F83110"/>
    <w:rsid w:val="00F8346D"/>
    <w:rsid w:val="00F83670"/>
    <w:rsid w:val="00F83F95"/>
    <w:rsid w:val="00F83FF0"/>
    <w:rsid w:val="00F84121"/>
    <w:rsid w:val="00F85791"/>
    <w:rsid w:val="00F8729C"/>
    <w:rsid w:val="00F87E27"/>
    <w:rsid w:val="00F934E1"/>
    <w:rsid w:val="00F9403A"/>
    <w:rsid w:val="00F95532"/>
    <w:rsid w:val="00FA134D"/>
    <w:rsid w:val="00FA328F"/>
    <w:rsid w:val="00FA7563"/>
    <w:rsid w:val="00FB1828"/>
    <w:rsid w:val="00FB1AEE"/>
    <w:rsid w:val="00FB3728"/>
    <w:rsid w:val="00FB6060"/>
    <w:rsid w:val="00FC198A"/>
    <w:rsid w:val="00FC28F6"/>
    <w:rsid w:val="00FC30C5"/>
    <w:rsid w:val="00FC6977"/>
    <w:rsid w:val="00FD1271"/>
    <w:rsid w:val="00FD1836"/>
    <w:rsid w:val="00FD2E01"/>
    <w:rsid w:val="00FD2F86"/>
    <w:rsid w:val="00FD4D0C"/>
    <w:rsid w:val="00FD7DA1"/>
    <w:rsid w:val="00FE0AB7"/>
    <w:rsid w:val="00FE1A0F"/>
    <w:rsid w:val="00FE43A4"/>
    <w:rsid w:val="00FE7927"/>
    <w:rsid w:val="00FE7B6F"/>
    <w:rsid w:val="00FF1836"/>
    <w:rsid w:val="00FF3537"/>
    <w:rsid w:val="00FF3E94"/>
    <w:rsid w:val="00FF6F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SimSun" w:hAnsi="Times New Roman" w:cs="Times New Roman"/>
        <w:sz w:val="24"/>
        <w:szCs w:val="24"/>
        <w:lang w:val="en-US" w:eastAsia="ko-KR" w:bidi="ar-SA"/>
      </w:rPr>
    </w:rPrDefault>
    <w:pPrDefault/>
  </w:docDefaults>
  <w:latentStyles w:defLockedState="0" w:defUIPriority="0" w:defSemiHidden="1" w:defUnhideWhenUsed="1" w:defQFormat="0" w:count="276">
    <w:lsdException w:name="Normal" w:semiHidden="0" w:unhideWhenUsed="0"/>
    <w:lsdException w:name="heading 1" w:semiHidden="0" w:unhideWhenUsed="0"/>
    <w:lsdException w:name="heading 2" w:semiHidden="0" w:unhideWhenUsed="0"/>
    <w:lsdException w:name="heading 3" w:semiHidden="0" w:unhideWhenUsed="0"/>
    <w:lsdException w:name="heading 4" w:semiHidden="0" w:unhideWhenUsed="0"/>
    <w:lsdException w:name="heading 5" w:semiHidden="0" w:unhideWhenUsed="0"/>
    <w:lsdException w:name="heading 6" w:semiHidden="0" w:unhideWhenUsed="0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/>
    <w:lsdException w:name="Subtitle" w:semiHidden="0" w:unhideWhenUsed="0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/>
    <w:lsdException w:name="Emphasis" w:semiHidden="0" w:unhideWhenUsed="0"/>
    <w:lsdException w:name="Normal (Web)" w:uiPriority="99"/>
    <w:lsdException w:name="Table Grid" w:semiHidden="0" w:unhideWhenUsed="0"/>
    <w:lsdException w:name="Placeholder Text" w:semiHidden="0" w:unhideWhenUsed="0"/>
    <w:lsdException w:name="No Spacing" w:semiHidden="0" w:unhideWhenUsed="0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nhideWhenUsed="0"/>
    <w:lsdException w:name="Medium Grid 3" w:semiHidden="0" w:unhideWhenUsed="0"/>
    <w:lsdException w:name="Dark List" w:semiHidden="0" w:unhideWhenUsed="0"/>
    <w:lsdException w:name="Colorful Shading" w:semiHidden="0" w:unhideWhenUsed="0"/>
    <w:lsdException w:name="Colorful List" w:semiHidden="0" w:unhideWhenUsed="0"/>
    <w:lsdException w:name="Colorful Grid" w:semiHidden="0" w:unhideWhenUsed="0"/>
    <w:lsdException w:name="Light Shading Accent 1" w:semiHidden="0" w:unhideWhenUsed="0"/>
    <w:lsdException w:name="Light List Accent 1" w:semiHidden="0" w:unhideWhenUsed="0"/>
    <w:lsdException w:name="Light Grid Accent 1" w:semiHidden="0" w:unhideWhenUsed="0"/>
    <w:lsdException w:name="Medium Shading 1 Accent 1" w:semiHidden="0" w:unhideWhenUsed="0"/>
    <w:lsdException w:name="Medium Shading 2 Accent 1" w:semiHidden="0" w:unhideWhenUsed="0"/>
    <w:lsdException w:name="Medium List 1 Accent 1" w:semiHidden="0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nhideWhenUsed="0"/>
    <w:lsdException w:name="Medium Grid 1 Accent 1" w:semiHidden="0" w:unhideWhenUsed="0"/>
    <w:lsdException w:name="Medium Grid 2 Accent 1" w:semiHidden="0" w:unhideWhenUsed="0"/>
    <w:lsdException w:name="Medium Grid 3 Accent 1" w:semiHidden="0" w:unhideWhenUsed="0"/>
    <w:lsdException w:name="Dark List Accent 1" w:semiHidden="0" w:unhideWhenUsed="0"/>
    <w:lsdException w:name="Colorful Shading Accent 1" w:semiHidden="0" w:unhideWhenUsed="0"/>
    <w:lsdException w:name="Colorful List Accent 1" w:semiHidden="0" w:unhideWhenUsed="0"/>
    <w:lsdException w:name="Colorful Grid Accent 1" w:semiHidden="0" w:unhideWhenUsed="0"/>
    <w:lsdException w:name="Light Shading Accent 2" w:semiHidden="0" w:unhideWhenUsed="0"/>
    <w:lsdException w:name="Light List Accent 2" w:semiHidden="0" w:unhideWhenUsed="0"/>
    <w:lsdException w:name="Light Grid Accent 2" w:semiHidden="0" w:unhideWhenUsed="0"/>
    <w:lsdException w:name="Medium Shading 1 Accent 2" w:semiHidden="0" w:unhideWhenUsed="0"/>
    <w:lsdException w:name="Medium Shading 2 Accent 2" w:semiHidden="0" w:unhideWhenUsed="0"/>
    <w:lsdException w:name="Medium List 1 Accent 2" w:semiHidden="0" w:unhideWhenUsed="0"/>
    <w:lsdException w:name="Medium List 2 Accent 2" w:semiHidden="0" w:unhideWhenUsed="0"/>
    <w:lsdException w:name="Medium Grid 1 Accent 2" w:semiHidden="0" w:unhideWhenUsed="0"/>
    <w:lsdException w:name="Medium Grid 2 Accent 2" w:semiHidden="0" w:unhideWhenUsed="0"/>
    <w:lsdException w:name="Medium Grid 3 Accent 2" w:semiHidden="0" w:unhideWhenUsed="0"/>
    <w:lsdException w:name="Dark List Accent 2" w:semiHidden="0" w:unhideWhenUsed="0"/>
    <w:lsdException w:name="Colorful Shading Accent 2" w:semiHidden="0" w:unhideWhenUsed="0"/>
    <w:lsdException w:name="Colorful List Accent 2" w:semiHidden="0" w:unhideWhenUsed="0"/>
    <w:lsdException w:name="Colorful Grid Accent 2" w:semiHidden="0" w:unhideWhenUsed="0"/>
    <w:lsdException w:name="Light Shading Accent 3" w:semiHidden="0" w:unhideWhenUsed="0"/>
    <w:lsdException w:name="Light List Accent 3" w:semiHidden="0" w:unhideWhenUsed="0"/>
    <w:lsdException w:name="Light Grid Accent 3" w:semiHidden="0" w:unhideWhenUsed="0"/>
    <w:lsdException w:name="Medium Shading 1 Accent 3" w:semiHidden="0" w:unhideWhenUsed="0"/>
    <w:lsdException w:name="Medium Shading 2 Accent 3" w:semiHidden="0" w:unhideWhenUsed="0"/>
    <w:lsdException w:name="Medium List 1 Accent 3" w:semiHidden="0" w:unhideWhenUsed="0"/>
    <w:lsdException w:name="Medium List 2 Accent 3" w:semiHidden="0" w:unhideWhenUsed="0"/>
    <w:lsdException w:name="Medium Grid 1 Accent 3" w:semiHidden="0" w:unhideWhenUsed="0"/>
    <w:lsdException w:name="Medium Grid 2 Accent 3" w:semiHidden="0" w:unhideWhenUsed="0"/>
    <w:lsdException w:name="Medium Grid 3 Accent 3" w:semiHidden="0" w:unhideWhenUsed="0"/>
    <w:lsdException w:name="Dark List Accent 3" w:semiHidden="0" w:unhideWhenUsed="0"/>
    <w:lsdException w:name="Colorful Shading Accent 3" w:semiHidden="0" w:unhideWhenUsed="0"/>
    <w:lsdException w:name="Colorful List Accent 3" w:semiHidden="0" w:unhideWhenUsed="0"/>
    <w:lsdException w:name="Colorful Grid Accent 3" w:semiHidden="0" w:unhideWhenUsed="0"/>
    <w:lsdException w:name="Light Shading Accent 4" w:semiHidden="0" w:unhideWhenUsed="0"/>
    <w:lsdException w:name="Light List Accent 4" w:semiHidden="0" w:unhideWhenUsed="0"/>
    <w:lsdException w:name="Light Grid Accent 4" w:semiHidden="0" w:unhideWhenUsed="0"/>
    <w:lsdException w:name="Medium Shading 1 Accent 4" w:semiHidden="0" w:unhideWhenUsed="0"/>
    <w:lsdException w:name="Medium Shading 2 Accent 4" w:semiHidden="0" w:unhideWhenUsed="0"/>
    <w:lsdException w:name="Medium List 1 Accent 4" w:semiHidden="0" w:unhideWhenUsed="0"/>
    <w:lsdException w:name="Medium List 2 Accent 4" w:semiHidden="0" w:unhideWhenUsed="0"/>
    <w:lsdException w:name="Medium Grid 1 Accent 4" w:semiHidden="0" w:unhideWhenUsed="0"/>
    <w:lsdException w:name="Medium Grid 2 Accent 4" w:semiHidden="0" w:unhideWhenUsed="0"/>
    <w:lsdException w:name="Medium Grid 3 Accent 4" w:semiHidden="0" w:unhideWhenUsed="0"/>
    <w:lsdException w:name="Dark List Accent 4" w:semiHidden="0" w:unhideWhenUsed="0"/>
    <w:lsdException w:name="Colorful Shading Accent 4" w:semiHidden="0" w:unhideWhenUsed="0"/>
    <w:lsdException w:name="Colorful List Accent 4" w:semiHidden="0" w:unhideWhenUsed="0"/>
    <w:lsdException w:name="Colorful Grid Accent 4" w:semiHidden="0" w:unhideWhenUsed="0"/>
    <w:lsdException w:name="Light Shading Accent 5" w:semiHidden="0" w:unhideWhenUsed="0"/>
    <w:lsdException w:name="Light List Accent 5" w:semiHidden="0" w:unhideWhenUsed="0"/>
    <w:lsdException w:name="Light Grid Accent 5" w:semiHidden="0" w:unhideWhenUsed="0"/>
    <w:lsdException w:name="Medium Shading 1 Accent 5" w:semiHidden="0" w:unhideWhenUsed="0"/>
    <w:lsdException w:name="Medium Shading 2 Accent 5" w:semiHidden="0" w:unhideWhenUsed="0"/>
    <w:lsdException w:name="Medium List 1 Accent 5" w:semiHidden="0" w:unhideWhenUsed="0"/>
    <w:lsdException w:name="Medium List 2 Accent 5" w:semiHidden="0" w:unhideWhenUsed="0"/>
    <w:lsdException w:name="Medium Grid 1 Accent 5" w:semiHidden="0" w:unhideWhenUsed="0"/>
    <w:lsdException w:name="Medium Grid 2 Accent 5" w:semiHidden="0" w:unhideWhenUsed="0"/>
    <w:lsdException w:name="Medium Grid 3 Accent 5" w:semiHidden="0" w:unhideWhenUsed="0"/>
    <w:lsdException w:name="Dark List Accent 5" w:semiHidden="0" w:unhideWhenUsed="0"/>
    <w:lsdException w:name="Colorful Shading Accent 5" w:semiHidden="0" w:unhideWhenUsed="0"/>
    <w:lsdException w:name="Colorful List Accent 5" w:semiHidden="0" w:unhideWhenUsed="0"/>
    <w:lsdException w:name="Colorful Grid Accent 5" w:semiHidden="0" w:unhideWhenUsed="0"/>
    <w:lsdException w:name="Light Shading Accent 6" w:semiHidden="0" w:unhideWhenUsed="0"/>
    <w:lsdException w:name="Light List Accent 6" w:semiHidden="0" w:unhideWhenUsed="0"/>
    <w:lsdException w:name="Light Grid Accent 6" w:semiHidden="0" w:unhideWhenUsed="0"/>
    <w:lsdException w:name="Medium Shading 1 Accent 6" w:semiHidden="0" w:unhideWhenUsed="0"/>
    <w:lsdException w:name="Medium Shading 2 Accent 6" w:semiHidden="0" w:unhideWhenUsed="0"/>
    <w:lsdException w:name="Medium List 1 Accent 6" w:semiHidden="0" w:unhideWhenUsed="0"/>
    <w:lsdException w:name="Medium List 2 Accent 6" w:semiHidden="0" w:unhideWhenUsed="0"/>
    <w:lsdException w:name="Medium Grid 1 Accent 6" w:semiHidden="0" w:unhideWhenUsed="0"/>
    <w:lsdException w:name="Medium Grid 2 Accent 6" w:semiHidden="0" w:unhideWhenUsed="0"/>
    <w:lsdException w:name="Medium Grid 3 Accent 6" w:semiHidden="0" w:unhideWhenUsed="0"/>
    <w:lsdException w:name="Dark List Accent 6" w:semiHidden="0" w:unhideWhenUsed="0"/>
    <w:lsdException w:name="Colorful Shading Accent 6" w:semiHidden="0" w:unhideWhenUsed="0"/>
    <w:lsdException w:name="Colorful List Accent 6" w:semiHidden="0" w:unhideWhenUsed="0"/>
    <w:lsdException w:name="Colorful Grid Accent 6" w:semiHidden="0" w:unhideWhenUsed="0"/>
    <w:lsdException w:name="Subtle Emphasis" w:semiHidden="0" w:unhideWhenUsed="0"/>
    <w:lsdException w:name="Intense Emphasis" w:semiHidden="0" w:unhideWhenUsed="0"/>
    <w:lsdException w:name="Subtle Reference" w:semiHidden="0" w:unhideWhenUsed="0"/>
    <w:lsdException w:name="Intense Reference" w:semiHidden="0" w:unhideWhenUsed="0"/>
    <w:lsdException w:name="Book Title" w:semiHidden="0" w:unhideWhenUsed="0"/>
  </w:latentStyles>
  <w:style w:type="paragraph" w:default="1" w:styleId="Normal">
    <w:name w:val="Normal"/>
    <w:qFormat/>
    <w:rsid w:val="00A618CA"/>
    <w:rPr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6287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rsid w:val="00F01EF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01EF0"/>
  </w:style>
  <w:style w:type="paragraph" w:styleId="BalloonText">
    <w:name w:val="Balloon Text"/>
    <w:basedOn w:val="Normal"/>
    <w:link w:val="BalloonTextChar"/>
    <w:rsid w:val="006C510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C510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B67DE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B67DE3"/>
    <w:rPr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B67DE3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646949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D31901"/>
    <w:rPr>
      <w:color w:val="808080"/>
    </w:rPr>
  </w:style>
  <w:style w:type="paragraph" w:styleId="NormalWeb">
    <w:name w:val="Normal (Web)"/>
    <w:basedOn w:val="Normal"/>
    <w:uiPriority w:val="99"/>
    <w:unhideWhenUsed/>
    <w:rsid w:val="003628E5"/>
    <w:pPr>
      <w:spacing w:before="100" w:beforeAutospacing="1" w:after="100" w:afterAutospacing="1"/>
    </w:pPr>
    <w:rPr>
      <w:rFonts w:eastAsiaTheme="minorEastAsia"/>
      <w:lang w:eastAsia="zh-CN"/>
    </w:rPr>
  </w:style>
  <w:style w:type="character" w:styleId="CommentReference">
    <w:name w:val="annotation reference"/>
    <w:basedOn w:val="DefaultParagraphFont"/>
    <w:rsid w:val="00F227B1"/>
    <w:rPr>
      <w:sz w:val="16"/>
      <w:szCs w:val="16"/>
    </w:rPr>
  </w:style>
  <w:style w:type="paragraph" w:styleId="CommentText">
    <w:name w:val="annotation text"/>
    <w:basedOn w:val="Normal"/>
    <w:link w:val="CommentTextChar"/>
    <w:rsid w:val="00F227B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F227B1"/>
    <w:rPr>
      <w:sz w:val="20"/>
      <w:szCs w:val="20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rsid w:val="00F227B1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F227B1"/>
    <w:rPr>
      <w:b/>
      <w:bCs/>
      <w:sz w:val="20"/>
      <w:szCs w:val="20"/>
      <w:lang w:eastAsia="en-US"/>
    </w:rPr>
  </w:style>
  <w:style w:type="paragraph" w:styleId="Revision">
    <w:name w:val="Revision"/>
    <w:hidden/>
    <w:rsid w:val="005E0E5B"/>
    <w:rPr>
      <w:lang w:eastAsia="en-US"/>
    </w:rPr>
  </w:style>
  <w:style w:type="table" w:customStyle="1" w:styleId="TableGrid1">
    <w:name w:val="Table Grid1"/>
    <w:basedOn w:val="TableNormal"/>
    <w:next w:val="TableGrid"/>
    <w:uiPriority w:val="59"/>
    <w:rsid w:val="002566BA"/>
    <w:rPr>
      <w:rFonts w:asciiTheme="minorHAnsi" w:eastAsiaTheme="minorEastAsia" w:hAnsiTheme="minorHAnsi" w:cstheme="minorBidi"/>
      <w:sz w:val="22"/>
      <w:szCs w:val="22"/>
      <w:lang w:eastAsia="zh-C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SimSun" w:hAnsi="Times New Roman" w:cs="Times New Roman"/>
        <w:sz w:val="24"/>
        <w:szCs w:val="24"/>
        <w:lang w:val="en-US" w:eastAsia="ko-KR" w:bidi="ar-SA"/>
      </w:rPr>
    </w:rPrDefault>
    <w:pPrDefault/>
  </w:docDefaults>
  <w:latentStyles w:defLockedState="0" w:defUIPriority="0" w:defSemiHidden="1" w:defUnhideWhenUsed="1" w:defQFormat="0" w:count="276">
    <w:lsdException w:name="Normal" w:semiHidden="0" w:unhideWhenUsed="0"/>
    <w:lsdException w:name="heading 1" w:semiHidden="0" w:unhideWhenUsed="0"/>
    <w:lsdException w:name="heading 2" w:semiHidden="0" w:unhideWhenUsed="0"/>
    <w:lsdException w:name="heading 3" w:semiHidden="0" w:unhideWhenUsed="0"/>
    <w:lsdException w:name="heading 4" w:semiHidden="0" w:unhideWhenUsed="0"/>
    <w:lsdException w:name="heading 5" w:semiHidden="0" w:unhideWhenUsed="0"/>
    <w:lsdException w:name="heading 6" w:semiHidden="0" w:unhideWhenUsed="0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/>
    <w:lsdException w:name="Subtitle" w:semiHidden="0" w:unhideWhenUsed="0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/>
    <w:lsdException w:name="Emphasis" w:semiHidden="0" w:unhideWhenUsed="0"/>
    <w:lsdException w:name="Normal (Web)" w:uiPriority="99"/>
    <w:lsdException w:name="Table Grid" w:semiHidden="0" w:unhideWhenUsed="0"/>
    <w:lsdException w:name="Placeholder Text" w:semiHidden="0" w:unhideWhenUsed="0"/>
    <w:lsdException w:name="No Spacing" w:semiHidden="0" w:unhideWhenUsed="0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nhideWhenUsed="0"/>
    <w:lsdException w:name="Medium Grid 3" w:semiHidden="0" w:unhideWhenUsed="0"/>
    <w:lsdException w:name="Dark List" w:semiHidden="0" w:unhideWhenUsed="0"/>
    <w:lsdException w:name="Colorful Shading" w:semiHidden="0" w:unhideWhenUsed="0"/>
    <w:lsdException w:name="Colorful List" w:semiHidden="0" w:unhideWhenUsed="0"/>
    <w:lsdException w:name="Colorful Grid" w:semiHidden="0" w:unhideWhenUsed="0"/>
    <w:lsdException w:name="Light Shading Accent 1" w:semiHidden="0" w:unhideWhenUsed="0"/>
    <w:lsdException w:name="Light List Accent 1" w:semiHidden="0" w:unhideWhenUsed="0"/>
    <w:lsdException w:name="Light Grid Accent 1" w:semiHidden="0" w:unhideWhenUsed="0"/>
    <w:lsdException w:name="Medium Shading 1 Accent 1" w:semiHidden="0" w:unhideWhenUsed="0"/>
    <w:lsdException w:name="Medium Shading 2 Accent 1" w:semiHidden="0" w:unhideWhenUsed="0"/>
    <w:lsdException w:name="Medium List 1 Accent 1" w:semiHidden="0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nhideWhenUsed="0"/>
    <w:lsdException w:name="Medium Grid 1 Accent 1" w:semiHidden="0" w:unhideWhenUsed="0"/>
    <w:lsdException w:name="Medium Grid 2 Accent 1" w:semiHidden="0" w:unhideWhenUsed="0"/>
    <w:lsdException w:name="Medium Grid 3 Accent 1" w:semiHidden="0" w:unhideWhenUsed="0"/>
    <w:lsdException w:name="Dark List Accent 1" w:semiHidden="0" w:unhideWhenUsed="0"/>
    <w:lsdException w:name="Colorful Shading Accent 1" w:semiHidden="0" w:unhideWhenUsed="0"/>
    <w:lsdException w:name="Colorful List Accent 1" w:semiHidden="0" w:unhideWhenUsed="0"/>
    <w:lsdException w:name="Colorful Grid Accent 1" w:semiHidden="0" w:unhideWhenUsed="0"/>
    <w:lsdException w:name="Light Shading Accent 2" w:semiHidden="0" w:unhideWhenUsed="0"/>
    <w:lsdException w:name="Light List Accent 2" w:semiHidden="0" w:unhideWhenUsed="0"/>
    <w:lsdException w:name="Light Grid Accent 2" w:semiHidden="0" w:unhideWhenUsed="0"/>
    <w:lsdException w:name="Medium Shading 1 Accent 2" w:semiHidden="0" w:unhideWhenUsed="0"/>
    <w:lsdException w:name="Medium Shading 2 Accent 2" w:semiHidden="0" w:unhideWhenUsed="0"/>
    <w:lsdException w:name="Medium List 1 Accent 2" w:semiHidden="0" w:unhideWhenUsed="0"/>
    <w:lsdException w:name="Medium List 2 Accent 2" w:semiHidden="0" w:unhideWhenUsed="0"/>
    <w:lsdException w:name="Medium Grid 1 Accent 2" w:semiHidden="0" w:unhideWhenUsed="0"/>
    <w:lsdException w:name="Medium Grid 2 Accent 2" w:semiHidden="0" w:unhideWhenUsed="0"/>
    <w:lsdException w:name="Medium Grid 3 Accent 2" w:semiHidden="0" w:unhideWhenUsed="0"/>
    <w:lsdException w:name="Dark List Accent 2" w:semiHidden="0" w:unhideWhenUsed="0"/>
    <w:lsdException w:name="Colorful Shading Accent 2" w:semiHidden="0" w:unhideWhenUsed="0"/>
    <w:lsdException w:name="Colorful List Accent 2" w:semiHidden="0" w:unhideWhenUsed="0"/>
    <w:lsdException w:name="Colorful Grid Accent 2" w:semiHidden="0" w:unhideWhenUsed="0"/>
    <w:lsdException w:name="Light Shading Accent 3" w:semiHidden="0" w:unhideWhenUsed="0"/>
    <w:lsdException w:name="Light List Accent 3" w:semiHidden="0" w:unhideWhenUsed="0"/>
    <w:lsdException w:name="Light Grid Accent 3" w:semiHidden="0" w:unhideWhenUsed="0"/>
    <w:lsdException w:name="Medium Shading 1 Accent 3" w:semiHidden="0" w:unhideWhenUsed="0"/>
    <w:lsdException w:name="Medium Shading 2 Accent 3" w:semiHidden="0" w:unhideWhenUsed="0"/>
    <w:lsdException w:name="Medium List 1 Accent 3" w:semiHidden="0" w:unhideWhenUsed="0"/>
    <w:lsdException w:name="Medium List 2 Accent 3" w:semiHidden="0" w:unhideWhenUsed="0"/>
    <w:lsdException w:name="Medium Grid 1 Accent 3" w:semiHidden="0" w:unhideWhenUsed="0"/>
    <w:lsdException w:name="Medium Grid 2 Accent 3" w:semiHidden="0" w:unhideWhenUsed="0"/>
    <w:lsdException w:name="Medium Grid 3 Accent 3" w:semiHidden="0" w:unhideWhenUsed="0"/>
    <w:lsdException w:name="Dark List Accent 3" w:semiHidden="0" w:unhideWhenUsed="0"/>
    <w:lsdException w:name="Colorful Shading Accent 3" w:semiHidden="0" w:unhideWhenUsed="0"/>
    <w:lsdException w:name="Colorful List Accent 3" w:semiHidden="0" w:unhideWhenUsed="0"/>
    <w:lsdException w:name="Colorful Grid Accent 3" w:semiHidden="0" w:unhideWhenUsed="0"/>
    <w:lsdException w:name="Light Shading Accent 4" w:semiHidden="0" w:unhideWhenUsed="0"/>
    <w:lsdException w:name="Light List Accent 4" w:semiHidden="0" w:unhideWhenUsed="0"/>
    <w:lsdException w:name="Light Grid Accent 4" w:semiHidden="0" w:unhideWhenUsed="0"/>
    <w:lsdException w:name="Medium Shading 1 Accent 4" w:semiHidden="0" w:unhideWhenUsed="0"/>
    <w:lsdException w:name="Medium Shading 2 Accent 4" w:semiHidden="0" w:unhideWhenUsed="0"/>
    <w:lsdException w:name="Medium List 1 Accent 4" w:semiHidden="0" w:unhideWhenUsed="0"/>
    <w:lsdException w:name="Medium List 2 Accent 4" w:semiHidden="0" w:unhideWhenUsed="0"/>
    <w:lsdException w:name="Medium Grid 1 Accent 4" w:semiHidden="0" w:unhideWhenUsed="0"/>
    <w:lsdException w:name="Medium Grid 2 Accent 4" w:semiHidden="0" w:unhideWhenUsed="0"/>
    <w:lsdException w:name="Medium Grid 3 Accent 4" w:semiHidden="0" w:unhideWhenUsed="0"/>
    <w:lsdException w:name="Dark List Accent 4" w:semiHidden="0" w:unhideWhenUsed="0"/>
    <w:lsdException w:name="Colorful Shading Accent 4" w:semiHidden="0" w:unhideWhenUsed="0"/>
    <w:lsdException w:name="Colorful List Accent 4" w:semiHidden="0" w:unhideWhenUsed="0"/>
    <w:lsdException w:name="Colorful Grid Accent 4" w:semiHidden="0" w:unhideWhenUsed="0"/>
    <w:lsdException w:name="Light Shading Accent 5" w:semiHidden="0" w:unhideWhenUsed="0"/>
    <w:lsdException w:name="Light List Accent 5" w:semiHidden="0" w:unhideWhenUsed="0"/>
    <w:lsdException w:name="Light Grid Accent 5" w:semiHidden="0" w:unhideWhenUsed="0"/>
    <w:lsdException w:name="Medium Shading 1 Accent 5" w:semiHidden="0" w:unhideWhenUsed="0"/>
    <w:lsdException w:name="Medium Shading 2 Accent 5" w:semiHidden="0" w:unhideWhenUsed="0"/>
    <w:lsdException w:name="Medium List 1 Accent 5" w:semiHidden="0" w:unhideWhenUsed="0"/>
    <w:lsdException w:name="Medium List 2 Accent 5" w:semiHidden="0" w:unhideWhenUsed="0"/>
    <w:lsdException w:name="Medium Grid 1 Accent 5" w:semiHidden="0" w:unhideWhenUsed="0"/>
    <w:lsdException w:name="Medium Grid 2 Accent 5" w:semiHidden="0" w:unhideWhenUsed="0"/>
    <w:lsdException w:name="Medium Grid 3 Accent 5" w:semiHidden="0" w:unhideWhenUsed="0"/>
    <w:lsdException w:name="Dark List Accent 5" w:semiHidden="0" w:unhideWhenUsed="0"/>
    <w:lsdException w:name="Colorful Shading Accent 5" w:semiHidden="0" w:unhideWhenUsed="0"/>
    <w:lsdException w:name="Colorful List Accent 5" w:semiHidden="0" w:unhideWhenUsed="0"/>
    <w:lsdException w:name="Colorful Grid Accent 5" w:semiHidden="0" w:unhideWhenUsed="0"/>
    <w:lsdException w:name="Light Shading Accent 6" w:semiHidden="0" w:unhideWhenUsed="0"/>
    <w:lsdException w:name="Light List Accent 6" w:semiHidden="0" w:unhideWhenUsed="0"/>
    <w:lsdException w:name="Light Grid Accent 6" w:semiHidden="0" w:unhideWhenUsed="0"/>
    <w:lsdException w:name="Medium Shading 1 Accent 6" w:semiHidden="0" w:unhideWhenUsed="0"/>
    <w:lsdException w:name="Medium Shading 2 Accent 6" w:semiHidden="0" w:unhideWhenUsed="0"/>
    <w:lsdException w:name="Medium List 1 Accent 6" w:semiHidden="0" w:unhideWhenUsed="0"/>
    <w:lsdException w:name="Medium List 2 Accent 6" w:semiHidden="0" w:unhideWhenUsed="0"/>
    <w:lsdException w:name="Medium Grid 1 Accent 6" w:semiHidden="0" w:unhideWhenUsed="0"/>
    <w:lsdException w:name="Medium Grid 2 Accent 6" w:semiHidden="0" w:unhideWhenUsed="0"/>
    <w:lsdException w:name="Medium Grid 3 Accent 6" w:semiHidden="0" w:unhideWhenUsed="0"/>
    <w:lsdException w:name="Dark List Accent 6" w:semiHidden="0" w:unhideWhenUsed="0"/>
    <w:lsdException w:name="Colorful Shading Accent 6" w:semiHidden="0" w:unhideWhenUsed="0"/>
    <w:lsdException w:name="Colorful List Accent 6" w:semiHidden="0" w:unhideWhenUsed="0"/>
    <w:lsdException w:name="Colorful Grid Accent 6" w:semiHidden="0" w:unhideWhenUsed="0"/>
    <w:lsdException w:name="Subtle Emphasis" w:semiHidden="0" w:unhideWhenUsed="0"/>
    <w:lsdException w:name="Intense Emphasis" w:semiHidden="0" w:unhideWhenUsed="0"/>
    <w:lsdException w:name="Subtle Reference" w:semiHidden="0" w:unhideWhenUsed="0"/>
    <w:lsdException w:name="Intense Reference" w:semiHidden="0" w:unhideWhenUsed="0"/>
    <w:lsdException w:name="Book Title" w:semiHidden="0" w:unhideWhenUsed="0"/>
  </w:latentStyles>
  <w:style w:type="paragraph" w:default="1" w:styleId="Normal">
    <w:name w:val="Normal"/>
    <w:qFormat/>
    <w:rsid w:val="00A618CA"/>
    <w:rPr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6287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rsid w:val="00F01EF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01EF0"/>
  </w:style>
  <w:style w:type="paragraph" w:styleId="BalloonText">
    <w:name w:val="Balloon Text"/>
    <w:basedOn w:val="Normal"/>
    <w:link w:val="BalloonTextChar"/>
    <w:rsid w:val="006C510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C510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B67DE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B67DE3"/>
    <w:rPr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B67DE3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646949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D31901"/>
    <w:rPr>
      <w:color w:val="808080"/>
    </w:rPr>
  </w:style>
  <w:style w:type="paragraph" w:styleId="NormalWeb">
    <w:name w:val="Normal (Web)"/>
    <w:basedOn w:val="Normal"/>
    <w:uiPriority w:val="99"/>
    <w:unhideWhenUsed/>
    <w:rsid w:val="003628E5"/>
    <w:pPr>
      <w:spacing w:before="100" w:beforeAutospacing="1" w:after="100" w:afterAutospacing="1"/>
    </w:pPr>
    <w:rPr>
      <w:rFonts w:eastAsiaTheme="minorEastAsia"/>
      <w:lang w:eastAsia="zh-CN"/>
    </w:rPr>
  </w:style>
  <w:style w:type="character" w:styleId="CommentReference">
    <w:name w:val="annotation reference"/>
    <w:basedOn w:val="DefaultParagraphFont"/>
    <w:rsid w:val="00F227B1"/>
    <w:rPr>
      <w:sz w:val="16"/>
      <w:szCs w:val="16"/>
    </w:rPr>
  </w:style>
  <w:style w:type="paragraph" w:styleId="CommentText">
    <w:name w:val="annotation text"/>
    <w:basedOn w:val="Normal"/>
    <w:link w:val="CommentTextChar"/>
    <w:rsid w:val="00F227B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F227B1"/>
    <w:rPr>
      <w:sz w:val="20"/>
      <w:szCs w:val="20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rsid w:val="00F227B1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F227B1"/>
    <w:rPr>
      <w:b/>
      <w:bCs/>
      <w:sz w:val="20"/>
      <w:szCs w:val="20"/>
      <w:lang w:eastAsia="en-US"/>
    </w:rPr>
  </w:style>
  <w:style w:type="paragraph" w:styleId="Revision">
    <w:name w:val="Revision"/>
    <w:hidden/>
    <w:rsid w:val="005E0E5B"/>
    <w:rPr>
      <w:lang w:eastAsia="en-US"/>
    </w:rPr>
  </w:style>
  <w:style w:type="table" w:customStyle="1" w:styleId="TableGrid1">
    <w:name w:val="Table Grid1"/>
    <w:basedOn w:val="TableNormal"/>
    <w:next w:val="TableGrid"/>
    <w:uiPriority w:val="59"/>
    <w:rsid w:val="002566BA"/>
    <w:rPr>
      <w:rFonts w:asciiTheme="minorHAnsi" w:eastAsiaTheme="minorEastAsia" w:hAnsiTheme="minorHAnsi" w:cstheme="minorBidi"/>
      <w:sz w:val="22"/>
      <w:szCs w:val="22"/>
      <w:lang w:eastAsia="zh-C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wmf"/><Relationship Id="rId20" Type="http://schemas.openxmlformats.org/officeDocument/2006/relationships/image" Target="media/image11.png"/><Relationship Id="rId21" Type="http://schemas.openxmlformats.org/officeDocument/2006/relationships/image" Target="media/image12.png"/><Relationship Id="rId22" Type="http://schemas.openxmlformats.org/officeDocument/2006/relationships/image" Target="media/image13.png"/><Relationship Id="rId23" Type="http://schemas.openxmlformats.org/officeDocument/2006/relationships/image" Target="media/image14.png"/><Relationship Id="rId24" Type="http://schemas.openxmlformats.org/officeDocument/2006/relationships/image" Target="media/image15.png"/><Relationship Id="rId25" Type="http://schemas.openxmlformats.org/officeDocument/2006/relationships/image" Target="media/image16.png"/><Relationship Id="rId26" Type="http://schemas.openxmlformats.org/officeDocument/2006/relationships/header" Target="header1.xml"/><Relationship Id="rId27" Type="http://schemas.openxmlformats.org/officeDocument/2006/relationships/footer" Target="footer1.xml"/><Relationship Id="rId28" Type="http://schemas.openxmlformats.org/officeDocument/2006/relationships/footer" Target="footer2.xml"/><Relationship Id="rId29" Type="http://schemas.openxmlformats.org/officeDocument/2006/relationships/fontTable" Target="fontTable.xml"/><Relationship Id="rId30" Type="http://schemas.openxmlformats.org/officeDocument/2006/relationships/theme" Target="theme/theme1.xml"/><Relationship Id="rId10" Type="http://schemas.openxmlformats.org/officeDocument/2006/relationships/oleObject" Target="embeddings/oleObject1.bin"/><Relationship Id="rId11" Type="http://schemas.openxmlformats.org/officeDocument/2006/relationships/image" Target="media/image2.png"/><Relationship Id="rId12" Type="http://schemas.openxmlformats.org/officeDocument/2006/relationships/image" Target="media/image3.png"/><Relationship Id="rId13" Type="http://schemas.openxmlformats.org/officeDocument/2006/relationships/image" Target="media/image4.emf"/><Relationship Id="rId14" Type="http://schemas.openxmlformats.org/officeDocument/2006/relationships/image" Target="media/image5.jpg"/><Relationship Id="rId15" Type="http://schemas.openxmlformats.org/officeDocument/2006/relationships/image" Target="media/image6.emf"/><Relationship Id="rId16" Type="http://schemas.openxmlformats.org/officeDocument/2006/relationships/image" Target="media/image7.png"/><Relationship Id="rId17" Type="http://schemas.openxmlformats.org/officeDocument/2006/relationships/image" Target="media/image8.png"/><Relationship Id="rId18" Type="http://schemas.openxmlformats.org/officeDocument/2006/relationships/image" Target="media/image9.png"/><Relationship Id="rId19" Type="http://schemas.openxmlformats.org/officeDocument/2006/relationships/image" Target="media/image10.png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3582855-6E10-7C4C-A121-9A55A407B0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1</Pages>
  <Words>568</Words>
  <Characters>3240</Characters>
  <Application>Microsoft Macintosh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nsider the following circuit</vt:lpstr>
    </vt:vector>
  </TitlesOfParts>
  <Company>Engineering Computer Network</Company>
  <LinksUpToDate>false</LinksUpToDate>
  <CharactersWithSpaces>38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sider the following circuit</dc:title>
  <dc:creator>Minghao Qi;Peter Bermel</dc:creator>
  <cp:lastModifiedBy>Meng Cui</cp:lastModifiedBy>
  <cp:revision>2</cp:revision>
  <cp:lastPrinted>2015-02-09T22:50:00Z</cp:lastPrinted>
  <dcterms:created xsi:type="dcterms:W3CDTF">2016-10-17T00:18:00Z</dcterms:created>
  <dcterms:modified xsi:type="dcterms:W3CDTF">2016-10-17T00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NewReviewCycle">
    <vt:lpwstr/>
  </property>
</Properties>
</file>